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4490B7" w14:textId="6CE959C5" w:rsidR="00247D6B" w:rsidRPr="004172A3" w:rsidRDefault="00247D6B" w:rsidP="00247D6B">
      <w:pPr>
        <w:spacing w:before="240"/>
        <w:jc w:val="center"/>
        <w:rPr>
          <w:rFonts w:ascii="Times New Roman" w:hAnsi="Times New Roman" w:cs="Times New Roman"/>
          <w:b/>
        </w:rPr>
      </w:pPr>
      <w:bookmarkStart w:id="0" w:name="_Hlk40391392"/>
      <w:r w:rsidRPr="004172A3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44256" behindDoc="1" locked="0" layoutInCell="1" allowOverlap="1" wp14:anchorId="215DF4CB" wp14:editId="60A14810">
            <wp:simplePos x="0" y="0"/>
            <wp:positionH relativeFrom="column">
              <wp:posOffset>-230717</wp:posOffset>
            </wp:positionH>
            <wp:positionV relativeFrom="paragraph">
              <wp:posOffset>-188383</wp:posOffset>
            </wp:positionV>
            <wp:extent cx="6567657" cy="9484783"/>
            <wp:effectExtent l="19050" t="19050" r="24130" b="2159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8297" cy="9514590"/>
                    </a:xfrm>
                    <a:prstGeom prst="rect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72A3">
        <w:rPr>
          <w:rFonts w:ascii="Times New Roman" w:hAnsi="Times New Roman" w:cs="Times New Roman"/>
          <w:b/>
        </w:rPr>
        <w:t>TRƯỜNG ĐẠI HỌC BÁCH KHOA HÀ NỘI</w:t>
      </w:r>
    </w:p>
    <w:p w14:paraId="0470C454" w14:textId="77777777" w:rsidR="00247D6B" w:rsidRPr="004172A3" w:rsidRDefault="00247D6B" w:rsidP="00247D6B">
      <w:pPr>
        <w:jc w:val="center"/>
        <w:rPr>
          <w:rFonts w:ascii="Times New Roman" w:hAnsi="Times New Roman" w:cs="Times New Roman"/>
          <w:b/>
          <w:spacing w:val="15"/>
        </w:rPr>
      </w:pPr>
      <w:r w:rsidRPr="004172A3">
        <w:rPr>
          <w:rFonts w:ascii="Times New Roman" w:hAnsi="Times New Roman" w:cs="Times New Roman"/>
          <w:b/>
          <w:spacing w:val="15"/>
        </w:rPr>
        <w:t>VIỆN TOÁN ỨNG DỤNG VÀ TIN HỌC</w:t>
      </w:r>
    </w:p>
    <w:p w14:paraId="2F47F5FF" w14:textId="24C6631B" w:rsidR="00247D6B" w:rsidRPr="004172A3" w:rsidRDefault="00247D6B" w:rsidP="001967BA">
      <w:pPr>
        <w:tabs>
          <w:tab w:val="center" w:pos="3420"/>
        </w:tabs>
        <w:ind w:right="-51"/>
        <w:jc w:val="center"/>
      </w:pPr>
      <w:r w:rsidRPr="004172A3">
        <w:t>-----</w:t>
      </w:r>
      <w:r w:rsidRPr="004172A3">
        <w:sym w:font="Wingdings" w:char="F09A"/>
      </w:r>
      <w:r w:rsidRPr="004172A3">
        <w:sym w:font="Wingdings" w:char="F09B"/>
      </w:r>
      <w:r w:rsidRPr="004172A3">
        <w:sym w:font="Wingdings" w:char="F026"/>
      </w:r>
      <w:r w:rsidRPr="004172A3">
        <w:sym w:font="Wingdings" w:char="F09A"/>
      </w:r>
      <w:r w:rsidRPr="004172A3">
        <w:sym w:font="Wingdings" w:char="F09B"/>
      </w:r>
      <w:r w:rsidRPr="004172A3">
        <w:t>-----</w:t>
      </w:r>
    </w:p>
    <w:p w14:paraId="69D4D860" w14:textId="77777777" w:rsidR="00E941AD" w:rsidRPr="004172A3" w:rsidRDefault="00E941AD" w:rsidP="001967BA">
      <w:pPr>
        <w:tabs>
          <w:tab w:val="center" w:pos="3420"/>
        </w:tabs>
        <w:ind w:right="-51"/>
        <w:jc w:val="center"/>
      </w:pPr>
    </w:p>
    <w:p w14:paraId="1F2F5BC8" w14:textId="257DC55A" w:rsidR="001967BA" w:rsidRPr="004172A3" w:rsidRDefault="00247D6B" w:rsidP="003F6355">
      <w:pPr>
        <w:jc w:val="center"/>
        <w:rPr>
          <w:b/>
          <w:spacing w:val="15"/>
        </w:rPr>
      </w:pPr>
      <w:r w:rsidRPr="004172A3">
        <w:rPr>
          <w:b/>
          <w:noProof/>
          <w:spacing w:val="15"/>
        </w:rPr>
        <w:drawing>
          <wp:inline distT="0" distB="0" distL="0" distR="0" wp14:anchorId="2C84D74E" wp14:editId="2B69C941">
            <wp:extent cx="1935480" cy="1935480"/>
            <wp:effectExtent l="0" t="0" r="7620" b="762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08C571" w14:textId="77777777" w:rsidR="00E941AD" w:rsidRPr="004172A3" w:rsidRDefault="00E941AD" w:rsidP="003F6355">
      <w:pPr>
        <w:jc w:val="center"/>
        <w:rPr>
          <w:b/>
          <w:spacing w:val="15"/>
        </w:rPr>
      </w:pPr>
    </w:p>
    <w:p w14:paraId="08E82107" w14:textId="76E0CF49" w:rsidR="00247D6B" w:rsidRPr="004172A3" w:rsidRDefault="00247D6B" w:rsidP="001967BA">
      <w:pPr>
        <w:jc w:val="center"/>
        <w:rPr>
          <w:rFonts w:ascii="Times New Roman" w:hAnsi="Times New Roman" w:cs="Times New Roman"/>
          <w:i/>
          <w:iCs/>
          <w:spacing w:val="15"/>
          <w:u w:val="single"/>
        </w:rPr>
      </w:pPr>
      <w:r w:rsidRPr="004172A3">
        <w:rPr>
          <w:rFonts w:ascii="Times New Roman" w:hAnsi="Times New Roman" w:cs="Times New Roman"/>
          <w:i/>
          <w:iCs/>
          <w:spacing w:val="15"/>
          <w:u w:val="single"/>
        </w:rPr>
        <w:t>Báo cáo môn học: Kỹ thuật lập trình</w:t>
      </w:r>
    </w:p>
    <w:p w14:paraId="297D163D" w14:textId="77777777" w:rsidR="001967BA" w:rsidRPr="004172A3" w:rsidRDefault="001967BA" w:rsidP="001967BA">
      <w:pPr>
        <w:jc w:val="center"/>
        <w:rPr>
          <w:rFonts w:ascii="Times New Roman" w:hAnsi="Times New Roman" w:cs="Times New Roman"/>
          <w:i/>
          <w:iCs/>
          <w:spacing w:val="15"/>
          <w:u w:val="single"/>
        </w:rPr>
      </w:pPr>
    </w:p>
    <w:p w14:paraId="519CA6FE" w14:textId="25F52B8C" w:rsidR="00247D6B" w:rsidRPr="004172A3" w:rsidRDefault="00247D6B" w:rsidP="00247D6B">
      <w:pPr>
        <w:jc w:val="center"/>
        <w:rPr>
          <w:rFonts w:ascii="Times New Roman" w:hAnsi="Times New Roman" w:cs="Times New Roman"/>
          <w:b/>
          <w:u w:val="single"/>
        </w:rPr>
      </w:pPr>
      <w:r w:rsidRPr="004172A3">
        <w:rPr>
          <w:rFonts w:ascii="Times New Roman" w:hAnsi="Times New Roman" w:cs="Times New Roman"/>
          <w:b/>
          <w:u w:val="single"/>
        </w:rPr>
        <w:t>Đề tài số 04:</w:t>
      </w:r>
    </w:p>
    <w:p w14:paraId="0AA17F27" w14:textId="77777777" w:rsidR="00247D6B" w:rsidRPr="004172A3" w:rsidRDefault="00247D6B" w:rsidP="00247D6B">
      <w:pPr>
        <w:jc w:val="center"/>
        <w:rPr>
          <w:rFonts w:ascii="Times New Roman" w:hAnsi="Times New Roman" w:cs="Times New Roman"/>
          <w:bCs/>
        </w:rPr>
      </w:pPr>
      <w:r w:rsidRPr="004172A3">
        <w:rPr>
          <w:rFonts w:ascii="Times New Roman" w:hAnsi="Times New Roman" w:cs="Times New Roman"/>
          <w:bCs/>
        </w:rPr>
        <w:t xml:space="preserve">Xây dựng đa thức nội suy ứng với một bảng số cho trước theo </w:t>
      </w:r>
    </w:p>
    <w:p w14:paraId="49946B75" w14:textId="4C47BA05" w:rsidR="00247D6B" w:rsidRPr="004172A3" w:rsidRDefault="00247D6B" w:rsidP="00247D6B">
      <w:pPr>
        <w:jc w:val="center"/>
        <w:rPr>
          <w:rFonts w:ascii="Times New Roman" w:hAnsi="Times New Roman" w:cs="Times New Roman"/>
          <w:bCs/>
        </w:rPr>
      </w:pPr>
      <w:r w:rsidRPr="004172A3">
        <w:rPr>
          <w:rFonts w:ascii="Times New Roman" w:hAnsi="Times New Roman" w:cs="Times New Roman"/>
          <w:bCs/>
        </w:rPr>
        <w:t>công thức Newton</w:t>
      </w:r>
    </w:p>
    <w:p w14:paraId="76B83FA9" w14:textId="2656682E" w:rsidR="00247D6B" w:rsidRPr="004172A3" w:rsidRDefault="00247D6B" w:rsidP="00247D6B">
      <w:pPr>
        <w:jc w:val="center"/>
        <w:rPr>
          <w:rFonts w:ascii="Times New Roman" w:hAnsi="Times New Roman" w:cs="Times New Roman"/>
          <w:bCs/>
        </w:rPr>
      </w:pPr>
      <w:r w:rsidRPr="004172A3">
        <w:rPr>
          <w:rFonts w:ascii="Times New Roman" w:hAnsi="Times New Roman" w:cs="Times New Roman"/>
          <w:bCs/>
        </w:rPr>
        <w:t>***</w:t>
      </w:r>
    </w:p>
    <w:p w14:paraId="5BE7626F" w14:textId="77777777" w:rsidR="00E941AD" w:rsidRPr="004172A3" w:rsidRDefault="00E941AD" w:rsidP="00247D6B">
      <w:pPr>
        <w:jc w:val="center"/>
        <w:rPr>
          <w:rFonts w:ascii="Times New Roman" w:hAnsi="Times New Roman" w:cs="Times New Roman"/>
          <w:bCs/>
        </w:rPr>
      </w:pPr>
    </w:p>
    <w:p w14:paraId="600FD7C2" w14:textId="2270DD4B" w:rsidR="00247D6B" w:rsidRPr="004172A3" w:rsidRDefault="00247D6B" w:rsidP="00247D6B">
      <w:pPr>
        <w:jc w:val="center"/>
        <w:rPr>
          <w:rFonts w:ascii="Times New Roman" w:hAnsi="Times New Roman" w:cs="Times New Roman"/>
          <w:b/>
        </w:rPr>
      </w:pPr>
      <w:r w:rsidRPr="004172A3">
        <w:rPr>
          <w:rFonts w:ascii="Times New Roman" w:hAnsi="Times New Roman" w:cs="Times New Roman"/>
          <w:b/>
        </w:rPr>
        <w:t>Giảng viên hướng dẫn: TS. Nguyễn Thị Thanh Huyền</w:t>
      </w:r>
    </w:p>
    <w:p w14:paraId="5EE63C1E" w14:textId="419D3BBE" w:rsidR="001967BA" w:rsidRPr="004172A3" w:rsidRDefault="001967BA" w:rsidP="00247D6B">
      <w:pPr>
        <w:jc w:val="center"/>
        <w:rPr>
          <w:rFonts w:ascii="Times New Roman" w:hAnsi="Times New Roman" w:cs="Times New Roman"/>
          <w:b/>
        </w:rPr>
      </w:pPr>
    </w:p>
    <w:p w14:paraId="4809B0A1" w14:textId="144B3E21" w:rsidR="001967BA" w:rsidRPr="004172A3" w:rsidRDefault="001967BA" w:rsidP="00247D6B">
      <w:pPr>
        <w:jc w:val="center"/>
        <w:rPr>
          <w:rFonts w:ascii="Times New Roman" w:hAnsi="Times New Roman" w:cs="Times New Roman"/>
          <w:b/>
        </w:rPr>
      </w:pPr>
      <w:r w:rsidRPr="004172A3">
        <w:rPr>
          <w:rFonts w:ascii="Times New Roman" w:hAnsi="Times New Roman" w:cs="Times New Roman"/>
          <w:b/>
        </w:rPr>
        <w:t>Nhóm thực hiện: Nhóm 04</w:t>
      </w:r>
    </w:p>
    <w:p w14:paraId="259B3B20" w14:textId="343C5787" w:rsidR="001967BA" w:rsidRPr="004172A3" w:rsidRDefault="001967BA" w:rsidP="001967BA">
      <w:pPr>
        <w:ind w:firstLine="720"/>
        <w:rPr>
          <w:rFonts w:ascii="Times New Roman" w:hAnsi="Times New Roman" w:cs="Times New Roman"/>
          <w:bCs/>
        </w:rPr>
      </w:pPr>
      <w:r w:rsidRPr="004172A3">
        <w:rPr>
          <w:rFonts w:ascii="Times New Roman" w:hAnsi="Times New Roman" w:cs="Times New Roman"/>
          <w:bCs/>
        </w:rPr>
        <w:t>1.Nguyễn Hữu Thuật                            MSSV: 20185410</w:t>
      </w:r>
    </w:p>
    <w:p w14:paraId="09F6B44E" w14:textId="3ECAD93C" w:rsidR="001967BA" w:rsidRPr="004172A3" w:rsidRDefault="001967BA" w:rsidP="001967BA">
      <w:pPr>
        <w:ind w:firstLine="720"/>
        <w:rPr>
          <w:rFonts w:ascii="Times New Roman" w:hAnsi="Times New Roman" w:cs="Times New Roman"/>
          <w:bCs/>
        </w:rPr>
      </w:pPr>
      <w:r w:rsidRPr="004172A3">
        <w:rPr>
          <w:rFonts w:ascii="Times New Roman" w:hAnsi="Times New Roman" w:cs="Times New Roman"/>
          <w:bCs/>
        </w:rPr>
        <w:t>2. Lại Tiến Long                                    MSSV: 20185376</w:t>
      </w:r>
    </w:p>
    <w:p w14:paraId="07021C3A" w14:textId="77777777" w:rsidR="003F6355" w:rsidRPr="004172A3" w:rsidRDefault="003F6355" w:rsidP="001967BA">
      <w:pPr>
        <w:ind w:firstLine="720"/>
        <w:jc w:val="center"/>
        <w:rPr>
          <w:rFonts w:ascii="Times New Roman" w:hAnsi="Times New Roman" w:cs="Times New Roman"/>
          <w:bCs/>
          <w:i/>
          <w:iCs/>
        </w:rPr>
      </w:pPr>
    </w:p>
    <w:p w14:paraId="06FC99AF" w14:textId="52D66C35" w:rsidR="001967BA" w:rsidRPr="004172A3" w:rsidRDefault="001967BA" w:rsidP="001967BA">
      <w:pPr>
        <w:ind w:firstLine="720"/>
        <w:jc w:val="center"/>
        <w:rPr>
          <w:rFonts w:ascii="Times New Roman" w:hAnsi="Times New Roman" w:cs="Times New Roman"/>
          <w:bCs/>
          <w:i/>
          <w:iCs/>
        </w:rPr>
      </w:pPr>
      <w:r w:rsidRPr="004172A3">
        <w:rPr>
          <w:rFonts w:ascii="Times New Roman" w:hAnsi="Times New Roman" w:cs="Times New Roman"/>
          <w:bCs/>
          <w:i/>
          <w:iCs/>
        </w:rPr>
        <w:t>Hà Nội, 2020</w:t>
      </w:r>
    </w:p>
    <w:bookmarkEnd w:id="0"/>
    <w:p w14:paraId="7D945BB3" w14:textId="77777777" w:rsidR="00E941AD" w:rsidRPr="004172A3" w:rsidRDefault="00E941AD" w:rsidP="00247D6B">
      <w:pPr>
        <w:rPr>
          <w:rFonts w:ascii="Times New Roman" w:hAnsi="Times New Roman" w:cs="Times New Roman"/>
          <w:b/>
        </w:rPr>
      </w:pPr>
    </w:p>
    <w:p w14:paraId="65B26F51" w14:textId="77777777" w:rsidR="00E941AD" w:rsidRPr="004172A3" w:rsidRDefault="00E941AD" w:rsidP="00247D6B">
      <w:pPr>
        <w:rPr>
          <w:rFonts w:ascii="Times New Roman" w:hAnsi="Times New Roman" w:cs="Times New Roman"/>
          <w:u w:val="single"/>
        </w:rPr>
      </w:pPr>
    </w:p>
    <w:p w14:paraId="106F5AA4" w14:textId="3F8ED5F2" w:rsidR="00E941AD" w:rsidRPr="004172A3" w:rsidRDefault="00E941AD" w:rsidP="00247D6B">
      <w:p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t>Bước 0: Tổng quan về Menu</w:t>
      </w:r>
    </w:p>
    <w:p w14:paraId="1A1DEEFF" w14:textId="09666E81" w:rsidR="00E941AD" w:rsidRPr="004172A3" w:rsidRDefault="00E941AD" w:rsidP="00247D6B"/>
    <w:p w14:paraId="39A9F161" w14:textId="77777777" w:rsidR="00E941AD" w:rsidRPr="004172A3" w:rsidRDefault="00E941AD" w:rsidP="00247D6B"/>
    <w:p w14:paraId="55112396" w14:textId="59BF0ABB" w:rsidR="00247D6B" w:rsidRPr="004172A3" w:rsidRDefault="003F6355" w:rsidP="00247D6B"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1F157CD7" wp14:editId="0F7407B4">
                <wp:simplePos x="0" y="0"/>
                <wp:positionH relativeFrom="column">
                  <wp:posOffset>2717799</wp:posOffset>
                </wp:positionH>
                <wp:positionV relativeFrom="paragraph">
                  <wp:posOffset>-165101</wp:posOffset>
                </wp:positionV>
                <wp:extent cx="3416300" cy="448733"/>
                <wp:effectExtent l="0" t="0" r="12700" b="27940"/>
                <wp:wrapNone/>
                <wp:docPr id="203" name="Straight Connector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416300" cy="4487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3965412" id="Straight Connector 203" o:spid="_x0000_s1026" style="position:absolute;flip:x y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4pt,-13pt" to="483pt,2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6B2B0E86" wp14:editId="20462624">
                <wp:simplePos x="0" y="0"/>
                <wp:positionH relativeFrom="column">
                  <wp:posOffset>2726267</wp:posOffset>
                </wp:positionH>
                <wp:positionV relativeFrom="paragraph">
                  <wp:posOffset>-165100</wp:posOffset>
                </wp:positionV>
                <wp:extent cx="2599266" cy="457200"/>
                <wp:effectExtent l="0" t="0" r="29845" b="19050"/>
                <wp:wrapNone/>
                <wp:docPr id="202" name="Straight Connector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99266" cy="457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1B5BC4" id="Straight Connector 202" o:spid="_x0000_s1026" style="position:absolute;flip:x y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4.65pt,-13pt" to="419.3pt,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233A1E9A" wp14:editId="08F4C474">
                <wp:simplePos x="0" y="0"/>
                <wp:positionH relativeFrom="column">
                  <wp:posOffset>2717799</wp:posOffset>
                </wp:positionH>
                <wp:positionV relativeFrom="paragraph">
                  <wp:posOffset>-169333</wp:posOffset>
                </wp:positionV>
                <wp:extent cx="1858433" cy="468418"/>
                <wp:effectExtent l="0" t="0" r="27940" b="27305"/>
                <wp:wrapNone/>
                <wp:docPr id="201" name="Straight Connector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858433" cy="46841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9DE0D9" id="Straight Connector 201" o:spid="_x0000_s1026" style="position:absolute;flip:x y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4pt,-13.35pt" to="360.35pt,2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33A4FA55" wp14:editId="1622DA16">
                <wp:simplePos x="0" y="0"/>
                <wp:positionH relativeFrom="column">
                  <wp:posOffset>2709333</wp:posOffset>
                </wp:positionH>
                <wp:positionV relativeFrom="paragraph">
                  <wp:posOffset>-169333</wp:posOffset>
                </wp:positionV>
                <wp:extent cx="199390" cy="477943"/>
                <wp:effectExtent l="0" t="0" r="29210" b="36830"/>
                <wp:wrapNone/>
                <wp:docPr id="199" name="Straight Connector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9390" cy="47794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ACF3DAB" id="Straight Connector 199" o:spid="_x0000_s1026" style="position:absolute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3.35pt,-13.35pt" to="229.05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7235EC77" wp14:editId="2427A490">
                <wp:simplePos x="0" y="0"/>
                <wp:positionH relativeFrom="column">
                  <wp:posOffset>2726054</wp:posOffset>
                </wp:positionH>
                <wp:positionV relativeFrom="paragraph">
                  <wp:posOffset>-156633</wp:posOffset>
                </wp:positionV>
                <wp:extent cx="978112" cy="465455"/>
                <wp:effectExtent l="0" t="0" r="31750" b="29845"/>
                <wp:wrapNone/>
                <wp:docPr id="200" name="Straight Connector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8112" cy="4654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2A8A00A" id="Straight Connector 200" o:spid="_x0000_s1026" style="position:absolute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4.65pt,-12.35pt" to="291.65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4F656DC6" wp14:editId="5BF171B2">
                <wp:simplePos x="0" y="0"/>
                <wp:positionH relativeFrom="column">
                  <wp:posOffset>2099732</wp:posOffset>
                </wp:positionH>
                <wp:positionV relativeFrom="paragraph">
                  <wp:posOffset>-165099</wp:posOffset>
                </wp:positionV>
                <wp:extent cx="617432" cy="473922"/>
                <wp:effectExtent l="0" t="0" r="30480" b="21590"/>
                <wp:wrapNone/>
                <wp:docPr id="198" name="Straight Connector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17432" cy="47392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3D3310" id="Straight Connector 198" o:spid="_x0000_s1026" style="position:absolute;flip:x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5.35pt,-13pt" to="213.95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1C524545" wp14:editId="6B7C7F4C">
                <wp:simplePos x="0" y="0"/>
                <wp:positionH relativeFrom="column">
                  <wp:posOffset>1291166</wp:posOffset>
                </wp:positionH>
                <wp:positionV relativeFrom="paragraph">
                  <wp:posOffset>-165099</wp:posOffset>
                </wp:positionV>
                <wp:extent cx="1426633" cy="473922"/>
                <wp:effectExtent l="0" t="0" r="21590" b="21590"/>
                <wp:wrapNone/>
                <wp:docPr id="197" name="Straight Connector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26633" cy="47392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319AD3" id="Straight Connector 197" o:spid="_x0000_s1026" style="position:absolute;flip:x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1.65pt,-13pt" to="214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210DEC9B" wp14:editId="514CA0BD">
                <wp:simplePos x="0" y="0"/>
                <wp:positionH relativeFrom="column">
                  <wp:posOffset>469900</wp:posOffset>
                </wp:positionH>
                <wp:positionV relativeFrom="paragraph">
                  <wp:posOffset>-169333</wp:posOffset>
                </wp:positionV>
                <wp:extent cx="2247900" cy="478366"/>
                <wp:effectExtent l="0" t="0" r="19050" b="36195"/>
                <wp:wrapNone/>
                <wp:docPr id="196" name="Straight Connector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47900" cy="4783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4E92F7" id="Straight Connector 196" o:spid="_x0000_s1026" style="position:absolute;flip:x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pt,-13.35pt" to="214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65EC60F6" wp14:editId="3274A9D9">
                <wp:simplePos x="0" y="0"/>
                <wp:positionH relativeFrom="column">
                  <wp:posOffset>-393700</wp:posOffset>
                </wp:positionH>
                <wp:positionV relativeFrom="paragraph">
                  <wp:posOffset>-176318</wp:posOffset>
                </wp:positionV>
                <wp:extent cx="3162300" cy="476885"/>
                <wp:effectExtent l="0" t="0" r="19050" b="37465"/>
                <wp:wrapNone/>
                <wp:docPr id="195" name="Straight Connector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162300" cy="4768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F08DFDD" id="Straight Connector 195" o:spid="_x0000_s1026" style="position:absolute;flip:x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1pt,-13.9pt" to="218pt,2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3106AB0" wp14:editId="634C8B08">
                <wp:simplePos x="0" y="0"/>
                <wp:positionH relativeFrom="column">
                  <wp:posOffset>5777296</wp:posOffset>
                </wp:positionH>
                <wp:positionV relativeFrom="paragraph">
                  <wp:posOffset>288290</wp:posOffset>
                </wp:positionV>
                <wp:extent cx="737937" cy="417094"/>
                <wp:effectExtent l="0" t="0" r="24130" b="21590"/>
                <wp:wrapNone/>
                <wp:docPr id="194" name="Rectangle: Rounded Corners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B9A1CB8" w14:textId="5D6E88D8" w:rsidR="0083236F" w:rsidRPr="003F6355" w:rsidRDefault="0083236F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3106AB0" id="Rectangle: Rounded Corners 194" o:spid="_x0000_s1026" style="position:absolute;margin-left:454.9pt;margin-top:22.7pt;width:58.1pt;height:32.8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" fillcolor="white [3212]" strokecolor="#1f3763 [1604]" strokeweight="1pt">
                <v:stroke joinstyle="miter"/>
                <v:textbox>
                  <w:txbxContent>
                    <w:p w14:paraId="1B9A1CB8" w14:textId="5D6E88D8" w:rsidR="0083236F" w:rsidRPr="003F6355" w:rsidRDefault="0083236F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0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2FAC7B74" wp14:editId="7EA715FF">
                <wp:simplePos x="0" y="0"/>
                <wp:positionH relativeFrom="column">
                  <wp:posOffset>4963261</wp:posOffset>
                </wp:positionH>
                <wp:positionV relativeFrom="paragraph">
                  <wp:posOffset>288524</wp:posOffset>
                </wp:positionV>
                <wp:extent cx="737937" cy="417094"/>
                <wp:effectExtent l="0" t="0" r="24130" b="21590"/>
                <wp:wrapNone/>
                <wp:docPr id="193" name="Rectangle: Rounded Corners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3C62C1" w14:textId="556A246B" w:rsidR="0083236F" w:rsidRPr="003F6355" w:rsidRDefault="0083236F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FAC7B74" id="Rectangle: Rounded Corners 193" o:spid="_x0000_s1027" style="position:absolute;margin-left:390.8pt;margin-top:22.7pt;width:58.1pt;height:32.8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" fillcolor="white [3212]" strokecolor="#1f3763 [1604]" strokeweight="1pt">
                <v:stroke joinstyle="miter"/>
                <v:textbox>
                  <w:txbxContent>
                    <w:p w14:paraId="7E3C62C1" w14:textId="556A246B" w:rsidR="0083236F" w:rsidRPr="003F6355" w:rsidRDefault="0083236F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8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F327802" wp14:editId="22F16946">
                <wp:simplePos x="0" y="0"/>
                <wp:positionH relativeFrom="column">
                  <wp:posOffset>4161456</wp:posOffset>
                </wp:positionH>
                <wp:positionV relativeFrom="paragraph">
                  <wp:posOffset>296178</wp:posOffset>
                </wp:positionV>
                <wp:extent cx="737937" cy="417094"/>
                <wp:effectExtent l="0" t="0" r="24130" b="21590"/>
                <wp:wrapNone/>
                <wp:docPr id="192" name="Rectangle: Rounded Corners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0EB159" w14:textId="6C238132" w:rsidR="0083236F" w:rsidRPr="003F6355" w:rsidRDefault="0083236F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F327802" id="Rectangle: Rounded Corners 192" o:spid="_x0000_s1028" style="position:absolute;margin-left:327.65pt;margin-top:23.3pt;width:58.1pt;height:32.8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" fillcolor="white [3212]" strokecolor="#1f3763 [1604]" strokeweight="1pt">
                <v:stroke joinstyle="miter"/>
                <v:textbox>
                  <w:txbxContent>
                    <w:p w14:paraId="2F0EB159" w14:textId="6C238132" w:rsidR="0083236F" w:rsidRPr="003F6355" w:rsidRDefault="0083236F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7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553B56D6" wp14:editId="2FB625D4">
                <wp:simplePos x="0" y="0"/>
                <wp:positionH relativeFrom="column">
                  <wp:posOffset>3355206</wp:posOffset>
                </wp:positionH>
                <wp:positionV relativeFrom="paragraph">
                  <wp:posOffset>315896</wp:posOffset>
                </wp:positionV>
                <wp:extent cx="737937" cy="417094"/>
                <wp:effectExtent l="0" t="0" r="24130" b="21590"/>
                <wp:wrapNone/>
                <wp:docPr id="63" name="Rectangle: Rounded Corners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78769A" w14:textId="34990852" w:rsidR="0083236F" w:rsidRPr="003F6355" w:rsidRDefault="0083236F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53B56D6" id="Rectangle: Rounded Corners 63" o:spid="_x0000_s1029" style="position:absolute;margin-left:264.2pt;margin-top:24.85pt;width:58.1pt;height:32.8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" fillcolor="white [3212]" strokecolor="#1f3763 [1604]" strokeweight="1pt">
                <v:stroke joinstyle="miter"/>
                <v:textbox>
                  <w:txbxContent>
                    <w:p w14:paraId="3878769A" w14:textId="34990852" w:rsidR="0083236F" w:rsidRPr="003F6355" w:rsidRDefault="0083236F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6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39941BB4" wp14:editId="673DCE9B">
                <wp:simplePos x="0" y="0"/>
                <wp:positionH relativeFrom="column">
                  <wp:posOffset>2544946</wp:posOffset>
                </wp:positionH>
                <wp:positionV relativeFrom="paragraph">
                  <wp:posOffset>312420</wp:posOffset>
                </wp:positionV>
                <wp:extent cx="737937" cy="417094"/>
                <wp:effectExtent l="0" t="0" r="24130" b="21590"/>
                <wp:wrapNone/>
                <wp:docPr id="62" name="Rectangle: Rounded Corners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3DB582" w14:textId="084D9234" w:rsidR="0083236F" w:rsidRPr="003F6355" w:rsidRDefault="0083236F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9941BB4" id="Rectangle: Rounded Corners 62" o:spid="_x0000_s1030" style="position:absolute;margin-left:200.4pt;margin-top:24.6pt;width:58.1pt;height:32.8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" fillcolor="white [3212]" strokecolor="#1f3763 [1604]" strokeweight="1pt">
                <v:stroke joinstyle="miter"/>
                <v:textbox>
                  <w:txbxContent>
                    <w:p w14:paraId="583DB582" w14:textId="084D9234" w:rsidR="0083236F" w:rsidRPr="003F6355" w:rsidRDefault="0083236F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5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3614DB18" wp14:editId="632D0033">
                <wp:simplePos x="0" y="0"/>
                <wp:positionH relativeFrom="column">
                  <wp:posOffset>1734619</wp:posOffset>
                </wp:positionH>
                <wp:positionV relativeFrom="paragraph">
                  <wp:posOffset>312420</wp:posOffset>
                </wp:positionV>
                <wp:extent cx="737937" cy="417094"/>
                <wp:effectExtent l="0" t="0" r="24130" b="21590"/>
                <wp:wrapNone/>
                <wp:docPr id="61" name="Rectangle: Rounded Corners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BD4C98" w14:textId="465EBB9B" w:rsidR="0083236F" w:rsidRPr="003F6355" w:rsidRDefault="0083236F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614DB18" id="Rectangle: Rounded Corners 61" o:spid="_x0000_s1031" style="position:absolute;margin-left:136.6pt;margin-top:24.6pt;width:58.1pt;height:32.8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" fillcolor="white [3212]" strokecolor="#1f3763 [1604]" strokeweight="1pt">
                <v:stroke joinstyle="miter"/>
                <v:textbox>
                  <w:txbxContent>
                    <w:p w14:paraId="45BD4C98" w14:textId="465EBB9B" w:rsidR="0083236F" w:rsidRPr="003F6355" w:rsidRDefault="0083236F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4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7EA64FC" wp14:editId="14396B3A">
                <wp:simplePos x="0" y="0"/>
                <wp:positionH relativeFrom="column">
                  <wp:posOffset>902368</wp:posOffset>
                </wp:positionH>
                <wp:positionV relativeFrom="paragraph">
                  <wp:posOffset>312186</wp:posOffset>
                </wp:positionV>
                <wp:extent cx="737937" cy="417094"/>
                <wp:effectExtent l="0" t="0" r="24130" b="21590"/>
                <wp:wrapNone/>
                <wp:docPr id="60" name="Rectangle: Rounded Corners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7AAFEA" w14:textId="0D8C7E89" w:rsidR="0083236F" w:rsidRPr="003F6355" w:rsidRDefault="0083236F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7EA64FC" id="Rectangle: Rounded Corners 60" o:spid="_x0000_s1032" style="position:absolute;margin-left:71.05pt;margin-top:24.6pt;width:58.1pt;height:32.8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" fillcolor="white [3212]" strokecolor="#1f3763 [1604]" strokeweight="1pt">
                <v:stroke joinstyle="miter"/>
                <v:textbox>
                  <w:txbxContent>
                    <w:p w14:paraId="5F7AAFEA" w14:textId="0D8C7E89" w:rsidR="0083236F" w:rsidRPr="003F6355" w:rsidRDefault="0083236F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3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DF70964" wp14:editId="72AFDB3D">
                <wp:simplePos x="0" y="0"/>
                <wp:positionH relativeFrom="margin">
                  <wp:posOffset>80210</wp:posOffset>
                </wp:positionH>
                <wp:positionV relativeFrom="paragraph">
                  <wp:posOffset>320207</wp:posOffset>
                </wp:positionV>
                <wp:extent cx="737937" cy="417094"/>
                <wp:effectExtent l="0" t="0" r="24130" b="21590"/>
                <wp:wrapNone/>
                <wp:docPr id="59" name="Rectangle: Rounded Corners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F290C4" w14:textId="33C6CFEE" w:rsidR="0083236F" w:rsidRPr="003F6355" w:rsidRDefault="0083236F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DF70964" id="Rectangle: Rounded Corners 59" o:spid="_x0000_s1033" style="position:absolute;margin-left:6.3pt;margin-top:25.2pt;width:58.1pt;height:32.85pt;z-index:25174937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" fillcolor="white [3212]" strokecolor="#1f3763 [1604]" strokeweight="1pt">
                <v:stroke joinstyle="miter"/>
                <v:textbox>
                  <w:txbxContent>
                    <w:p w14:paraId="6EF290C4" w14:textId="33C6CFEE" w:rsidR="0083236F" w:rsidRPr="003F6355" w:rsidRDefault="0083236F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2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42C37CE2" wp14:editId="13F2D62D">
                <wp:simplePos x="0" y="0"/>
                <wp:positionH relativeFrom="column">
                  <wp:posOffset>-751138</wp:posOffset>
                </wp:positionH>
                <wp:positionV relativeFrom="paragraph">
                  <wp:posOffset>312687</wp:posOffset>
                </wp:positionV>
                <wp:extent cx="737937" cy="417094"/>
                <wp:effectExtent l="0" t="0" r="24130" b="21590"/>
                <wp:wrapNone/>
                <wp:docPr id="58" name="Rectangle: Rounded Corners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B3DF7C8" w14:textId="27E1C0C6" w:rsidR="0083236F" w:rsidRPr="003F6355" w:rsidRDefault="0083236F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Case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2C37CE2" id="Rectangle: Rounded Corners 58" o:spid="_x0000_s1034" style="position:absolute;margin-left:-59.15pt;margin-top:24.6pt;width:58.1pt;height:32.8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" fillcolor="white [3212]" strokecolor="#1f3763 [1604]" strokeweight="1pt">
                <v:stroke joinstyle="miter"/>
                <v:textbox>
                  <w:txbxContent>
                    <w:p w14:paraId="1B3DF7C8" w14:textId="27E1C0C6" w:rsidR="0083236F" w:rsidRPr="003F6355" w:rsidRDefault="0083236F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Case 1</w:t>
                      </w:r>
                    </w:p>
                  </w:txbxContent>
                </v:textbox>
              </v:roundrect>
            </w:pict>
          </mc:Fallback>
        </mc:AlternateContent>
      </w:r>
      <w:r w:rsidR="001967BA"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04E83370" wp14:editId="1172F289">
                <wp:simplePos x="0" y="0"/>
                <wp:positionH relativeFrom="column">
                  <wp:posOffset>2233094</wp:posOffset>
                </wp:positionH>
                <wp:positionV relativeFrom="paragraph">
                  <wp:posOffset>-664578</wp:posOffset>
                </wp:positionV>
                <wp:extent cx="1118235" cy="488315"/>
                <wp:effectExtent l="0" t="0" r="24765" b="26035"/>
                <wp:wrapNone/>
                <wp:docPr id="57" name="Rectangle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8235" cy="4883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08FF417" w14:textId="2D84E6D0" w:rsidR="0083236F" w:rsidRPr="00CF6F83" w:rsidRDefault="0083236F" w:rsidP="001967B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MEN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4E83370" id="Rectangle 57" o:spid="_x0000_s1035" style="position:absolute;margin-left:175.85pt;margin-top:-52.35pt;width:88.05pt;height:38.4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" fillcolor="white [3212]" strokecolor="#272727 [2749]" strokeweight="1pt">
                <v:textbox>
                  <w:txbxContent>
                    <w:p w14:paraId="308FF417" w14:textId="2D84E6D0" w:rsidR="0083236F" w:rsidRPr="00CF6F83" w:rsidRDefault="0083236F" w:rsidP="001967BA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MENU</w:t>
                      </w:r>
                    </w:p>
                  </w:txbxContent>
                </v:textbox>
              </v:rect>
            </w:pict>
          </mc:Fallback>
        </mc:AlternateContent>
      </w:r>
    </w:p>
    <w:p w14:paraId="0D8F118E" w14:textId="5CA8EBA9" w:rsidR="00247D6B" w:rsidRPr="004172A3" w:rsidRDefault="00E66D20" w:rsidP="00247D6B"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4C40747B" wp14:editId="669E706E">
                <wp:simplePos x="0" y="0"/>
                <wp:positionH relativeFrom="column">
                  <wp:posOffset>6121400</wp:posOffset>
                </wp:positionH>
                <wp:positionV relativeFrom="paragraph">
                  <wp:posOffset>375286</wp:posOffset>
                </wp:positionV>
                <wp:extent cx="12700" cy="622300"/>
                <wp:effectExtent l="0" t="0" r="25400" b="25400"/>
                <wp:wrapNone/>
                <wp:docPr id="222" name="Straight Connector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00" cy="622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7D3722" id="Straight Connector 222" o:spid="_x0000_s1026" style="position:absolute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82pt,29.55pt" to="483pt,7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" strokecolor="#4472c4 [3204]" strokeweight=".5pt">
                <v:stroke joinstyle="miter"/>
              </v:line>
            </w:pict>
          </mc:Fallback>
        </mc:AlternateContent>
      </w:r>
    </w:p>
    <w:p w14:paraId="1E95E052" w14:textId="41F7DB68" w:rsidR="00247D6B" w:rsidRPr="004172A3" w:rsidRDefault="00E66D20" w:rsidP="00247D6B">
      <w:pPr>
        <w:spacing w:before="22"/>
      </w:pPr>
      <w:r w:rsidRPr="004172A3">
        <w:rPr>
          <w:rFonts w:ascii="Times New Roman" w:hAnsi="Times New Roman" w:cs="Times New Roman"/>
          <w:noProof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483181BB" wp14:editId="1F690D12">
                <wp:simplePos x="0" y="0"/>
                <wp:positionH relativeFrom="column">
                  <wp:posOffset>-389467</wp:posOffset>
                </wp:positionH>
                <wp:positionV relativeFrom="paragraph">
                  <wp:posOffset>64770</wp:posOffset>
                </wp:positionV>
                <wp:extent cx="4445" cy="571500"/>
                <wp:effectExtent l="0" t="0" r="33655" b="19050"/>
                <wp:wrapNone/>
                <wp:docPr id="213" name="Straight Connector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45" cy="571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79E1EC" id="Straight Connector 213" o:spid="_x0000_s1026" style="position:absolute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0.65pt,5.1pt" to="-30.3pt,5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2F1B3826" wp14:editId="108FEEE4">
                <wp:simplePos x="0" y="0"/>
                <wp:positionH relativeFrom="column">
                  <wp:posOffset>393700</wp:posOffset>
                </wp:positionH>
                <wp:positionV relativeFrom="paragraph">
                  <wp:posOffset>85937</wp:posOffset>
                </wp:positionV>
                <wp:extent cx="12700" cy="529167"/>
                <wp:effectExtent l="0" t="0" r="25400" b="23495"/>
                <wp:wrapNone/>
                <wp:docPr id="214" name="Straight Connector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700" cy="5291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CBC536" id="Straight Connector 214" o:spid="_x0000_s1026" style="position:absolute;flip:x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pt,6.75pt" to="32pt,4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57BF5A70" wp14:editId="30B5282D">
                <wp:simplePos x="0" y="0"/>
                <wp:positionH relativeFrom="column">
                  <wp:posOffset>1214966</wp:posOffset>
                </wp:positionH>
                <wp:positionV relativeFrom="paragraph">
                  <wp:posOffset>66463</wp:posOffset>
                </wp:positionV>
                <wp:extent cx="4233" cy="535729"/>
                <wp:effectExtent l="0" t="0" r="34290" b="36195"/>
                <wp:wrapNone/>
                <wp:docPr id="215" name="Straight Connector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33" cy="53572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0D60AC" id="Straight Connector 215" o:spid="_x0000_s1026" style="position:absolute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5.65pt,5.25pt" to="96pt,4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1C6A80E8" wp14:editId="5AC9C76C">
                <wp:simplePos x="0" y="0"/>
                <wp:positionH relativeFrom="column">
                  <wp:posOffset>2087033</wp:posOffset>
                </wp:positionH>
                <wp:positionV relativeFrom="paragraph">
                  <wp:posOffset>73237</wp:posOffset>
                </wp:positionV>
                <wp:extent cx="0" cy="529166"/>
                <wp:effectExtent l="0" t="0" r="38100" b="23495"/>
                <wp:wrapNone/>
                <wp:docPr id="216" name="Straight Connector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5291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A94F42" id="Straight Connector 216" o:spid="_x0000_s1026" style="position:absolute;flip:x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4.35pt,5.75pt" to="164.35pt,4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7779C84F" wp14:editId="09C568E2">
                <wp:simplePos x="0" y="0"/>
                <wp:positionH relativeFrom="column">
                  <wp:posOffset>2908723</wp:posOffset>
                </wp:positionH>
                <wp:positionV relativeFrom="paragraph">
                  <wp:posOffset>60537</wp:posOffset>
                </wp:positionV>
                <wp:extent cx="8044" cy="533188"/>
                <wp:effectExtent l="0" t="0" r="30480" b="19685"/>
                <wp:wrapNone/>
                <wp:docPr id="218" name="Straight Connector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44" cy="53318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5D258B" id="Straight Connector 218" o:spid="_x0000_s1026" style="position:absolute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9.05pt,4.75pt" to="229.7pt,4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52557CDD" wp14:editId="0ECF04B2">
                <wp:simplePos x="0" y="0"/>
                <wp:positionH relativeFrom="column">
                  <wp:posOffset>5384799</wp:posOffset>
                </wp:positionH>
                <wp:positionV relativeFrom="paragraph">
                  <wp:posOffset>39371</wp:posOffset>
                </wp:positionV>
                <wp:extent cx="21167" cy="584200"/>
                <wp:effectExtent l="0" t="0" r="36195" b="25400"/>
                <wp:wrapNone/>
                <wp:docPr id="221" name="Straight Connector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167" cy="584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551F1F" id="Straight Connector 221" o:spid="_x0000_s1026" style="position:absolute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4pt,3.1pt" to="425.65pt,4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1B8FE332" wp14:editId="61F9AEE3">
                <wp:simplePos x="0" y="0"/>
                <wp:positionH relativeFrom="column">
                  <wp:posOffset>4533899</wp:posOffset>
                </wp:positionH>
                <wp:positionV relativeFrom="paragraph">
                  <wp:posOffset>39370</wp:posOffset>
                </wp:positionV>
                <wp:extent cx="4233" cy="601133"/>
                <wp:effectExtent l="0" t="0" r="34290" b="27940"/>
                <wp:wrapNone/>
                <wp:docPr id="220" name="Straight Connector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33" cy="6011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7D3F55" id="Straight Connector 220" o:spid="_x0000_s1026" style="position:absolute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7pt,3.1pt" to="357.35pt,5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7862509E" wp14:editId="5A912DFC">
                <wp:simplePos x="0" y="0"/>
                <wp:positionH relativeFrom="column">
                  <wp:posOffset>3724910</wp:posOffset>
                </wp:positionH>
                <wp:positionV relativeFrom="paragraph">
                  <wp:posOffset>73237</wp:posOffset>
                </wp:positionV>
                <wp:extent cx="0" cy="537633"/>
                <wp:effectExtent l="0" t="0" r="38100" b="34290"/>
                <wp:wrapNone/>
                <wp:docPr id="219" name="Straight Connector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5376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FCA375" id="Straight Connector 219" o:spid="_x0000_s1026" style="position:absolute;flip:x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3.3pt,5.75pt" to="293.3pt,4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5E0678FB" wp14:editId="2B4623DA">
                <wp:simplePos x="0" y="0"/>
                <wp:positionH relativeFrom="column">
                  <wp:posOffset>4174067</wp:posOffset>
                </wp:positionH>
                <wp:positionV relativeFrom="paragraph">
                  <wp:posOffset>632037</wp:posOffset>
                </wp:positionV>
                <wp:extent cx="797136" cy="880110"/>
                <wp:effectExtent l="0" t="0" r="22225" b="15240"/>
                <wp:wrapNone/>
                <wp:docPr id="210" name="Rectangle: Rounded Corners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7136" cy="88011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6D99156" w14:textId="68E8C347" w:rsidR="0083236F" w:rsidRPr="003F6355" w:rsidRDefault="0083236F" w:rsidP="000941F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newton LuiMoc CachDeu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ba</w:t>
                            </w:r>
                            <w:r w:rsidRPr="000941F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angSaiPhanThuan ngSaiPhanThu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E0678FB" id="Rectangle: Rounded Corners 210" o:spid="_x0000_s1036" style="position:absolute;margin-left:328.65pt;margin-top:49.75pt;width:62.75pt;height:69.3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" fillcolor="white [3212]" strokecolor="#1f3763 [1604]" strokeweight="1pt">
                <v:stroke joinstyle="miter"/>
                <v:textbox>
                  <w:txbxContent>
                    <w:p w14:paraId="26D99156" w14:textId="68E8C347" w:rsidR="0083236F" w:rsidRPr="003F6355" w:rsidRDefault="0083236F" w:rsidP="000941F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newton LuiMoc CachDeu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ba</w:t>
                      </w:r>
                      <w:r w:rsidRPr="000941F1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bangSaiPhanThuan ngSaiPhanThuan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7CE49793" wp14:editId="39B72CFA">
                <wp:simplePos x="0" y="0"/>
                <wp:positionH relativeFrom="column">
                  <wp:posOffset>3335867</wp:posOffset>
                </wp:positionH>
                <wp:positionV relativeFrom="paragraph">
                  <wp:posOffset>619338</wp:posOffset>
                </wp:positionV>
                <wp:extent cx="804333" cy="757766"/>
                <wp:effectExtent l="0" t="0" r="15240" b="23495"/>
                <wp:wrapNone/>
                <wp:docPr id="209" name="Rectangle: Rounded Corners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4333" cy="757766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658C0E" w14:textId="07A32B50" w:rsidR="0083236F" w:rsidRPr="003F6355" w:rsidRDefault="0083236F" w:rsidP="000941F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newton TienMoc CachDeu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ba</w:t>
                            </w:r>
                            <w:r w:rsidRPr="000941F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angSaiPhanThuan ngSaiPhanThu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E49793" id="Rectangle: Rounded Corners 209" o:spid="_x0000_s1037" style="position:absolute;margin-left:262.65pt;margin-top:48.75pt;width:63.35pt;height:59.6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" fillcolor="white [3212]" strokecolor="#1f3763 [1604]" strokeweight="1pt">
                <v:stroke joinstyle="miter"/>
                <v:textbox>
                  <w:txbxContent>
                    <w:p w14:paraId="3C658C0E" w14:textId="07A32B50" w:rsidR="0083236F" w:rsidRPr="003F6355" w:rsidRDefault="0083236F" w:rsidP="000941F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newton TienMoc CachDeu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ba</w:t>
                      </w:r>
                      <w:r w:rsidRPr="000941F1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bangSaiPhanThuan ngSaiPhanThuan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3D747E8F" wp14:editId="11F7F898">
                <wp:simplePos x="0" y="0"/>
                <wp:positionH relativeFrom="column">
                  <wp:posOffset>5024544</wp:posOffset>
                </wp:positionH>
                <wp:positionV relativeFrom="paragraph">
                  <wp:posOffset>627168</wp:posOffset>
                </wp:positionV>
                <wp:extent cx="737937" cy="694266"/>
                <wp:effectExtent l="0" t="0" r="24130" b="10795"/>
                <wp:wrapNone/>
                <wp:docPr id="211" name="Rectangle: Rounded Corners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694266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0AFE0F9" w14:textId="153E02EC" w:rsidR="0083236F" w:rsidRPr="003F6355" w:rsidRDefault="0083236F" w:rsidP="000941F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newton LuiMoc BatKy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ba</w:t>
                            </w:r>
                            <w:r w:rsidRPr="000941F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angSaiPhanThuan ngSaiPhanThu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D747E8F" id="Rectangle: Rounded Corners 211" o:spid="_x0000_s1038" style="position:absolute;margin-left:395.65pt;margin-top:49.4pt;width:58.1pt;height:54.65pt;z-index:251797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" fillcolor="white [3212]" strokecolor="#1f3763 [1604]" strokeweight="1pt">
                <v:stroke joinstyle="miter"/>
                <v:textbox>
                  <w:txbxContent>
                    <w:p w14:paraId="20AFE0F9" w14:textId="153E02EC" w:rsidR="0083236F" w:rsidRPr="003F6355" w:rsidRDefault="0083236F" w:rsidP="000941F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newton LuiMoc BatKy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ba</w:t>
                      </w:r>
                      <w:r w:rsidRPr="000941F1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bangSaiPhanThuan ngSaiPhanThuan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76CB63A6" wp14:editId="25D991A3">
                <wp:simplePos x="0" y="0"/>
                <wp:positionH relativeFrom="column">
                  <wp:posOffset>5849832</wp:posOffset>
                </wp:positionH>
                <wp:positionV relativeFrom="paragraph">
                  <wp:posOffset>640503</wp:posOffset>
                </wp:positionV>
                <wp:extent cx="737937" cy="694266"/>
                <wp:effectExtent l="0" t="0" r="24130" b="10795"/>
                <wp:wrapNone/>
                <wp:docPr id="212" name="Rectangle: Rounded Corners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694266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AEE587" w14:textId="074D9110" w:rsidR="0083236F" w:rsidRPr="003F6355" w:rsidRDefault="0083236F" w:rsidP="000941F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Thoát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ba</w:t>
                            </w:r>
                            <w:r w:rsidRPr="000941F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angSaiPhanThuan ngSaiPhanThu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CB63A6" id="Rectangle: Rounded Corners 212" o:spid="_x0000_s1039" style="position:absolute;margin-left:460.6pt;margin-top:50.45pt;width:58.1pt;height:54.65pt;z-index:251799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" fillcolor="white [3212]" strokecolor="#1f3763 [1604]" strokeweight="1pt">
                <v:stroke joinstyle="miter"/>
                <v:textbox>
                  <w:txbxContent>
                    <w:p w14:paraId="0EAEE587" w14:textId="074D9110" w:rsidR="0083236F" w:rsidRPr="003F6355" w:rsidRDefault="0083236F" w:rsidP="000941F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Thoát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ba</w:t>
                      </w:r>
                      <w:r w:rsidRPr="000941F1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bangSaiPhanThuan ngSaiPhanThuan</w:t>
                      </w:r>
                    </w:p>
                  </w:txbxContent>
                </v:textbox>
              </v:roundrect>
            </w:pict>
          </mc:Fallback>
        </mc:AlternateContent>
      </w: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5E5EC23B" wp14:editId="6876EC8C">
                <wp:simplePos x="0" y="0"/>
                <wp:positionH relativeFrom="column">
                  <wp:posOffset>1655233</wp:posOffset>
                </wp:positionH>
                <wp:positionV relativeFrom="paragraph">
                  <wp:posOffset>610870</wp:posOffset>
                </wp:positionV>
                <wp:extent cx="804334" cy="694055"/>
                <wp:effectExtent l="0" t="0" r="15240" b="10795"/>
                <wp:wrapNone/>
                <wp:docPr id="207" name="Rectangle: Rounded Corners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4334" cy="69405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2ABE32" w14:textId="7CD51020" w:rsidR="0083236F" w:rsidRPr="003F6355" w:rsidRDefault="0083236F" w:rsidP="000941F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newton TienMocBatKy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ba</w:t>
                            </w:r>
                            <w:r w:rsidRPr="000941F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angSaiPhanThuan ngSaiPhanThu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E5EC23B" id="Rectangle: Rounded Corners 207" o:spid="_x0000_s1040" style="position:absolute;margin-left:130.35pt;margin-top:48.1pt;width:63.35pt;height:54.65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" fillcolor="white [3212]" strokecolor="#1f3763 [1604]" strokeweight="1pt">
                <v:stroke joinstyle="miter"/>
                <v:textbox>
                  <w:txbxContent>
                    <w:p w14:paraId="722ABE32" w14:textId="7CD51020" w:rsidR="0083236F" w:rsidRPr="003F6355" w:rsidRDefault="0083236F" w:rsidP="000941F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newton TienMocBatKy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ba</w:t>
                      </w:r>
                      <w:r w:rsidRPr="000941F1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bangSaiPhanThuan ngSaiPhanThuan</w:t>
                      </w:r>
                    </w:p>
                  </w:txbxContent>
                </v:textbox>
              </v:roundrect>
            </w:pict>
          </mc:Fallback>
        </mc:AlternateContent>
      </w:r>
      <w:r w:rsidR="000941F1"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653E7DDD" wp14:editId="1316A578">
                <wp:simplePos x="0" y="0"/>
                <wp:positionH relativeFrom="page">
                  <wp:align>center</wp:align>
                </wp:positionH>
                <wp:positionV relativeFrom="paragraph">
                  <wp:posOffset>602404</wp:posOffset>
                </wp:positionV>
                <wp:extent cx="737937" cy="694266"/>
                <wp:effectExtent l="0" t="0" r="24130" b="10795"/>
                <wp:wrapNone/>
                <wp:docPr id="208" name="Rectangle: Rounded Corners 2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694266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960256E" w14:textId="21A894F1" w:rsidR="0083236F" w:rsidRPr="003F6355" w:rsidRDefault="0083236F" w:rsidP="000941F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newton LuiMocBatKy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ba</w:t>
                            </w:r>
                            <w:r w:rsidRPr="000941F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angSaiPhanThuan ngSaiPhanThu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53E7DDD" id="Rectangle: Rounded Corners 208" o:spid="_x0000_s1041" style="position:absolute;margin-left:0;margin-top:47.45pt;width:58.1pt;height:54.65pt;z-index:251791360;visibility:visible;mso-wrap-style:square;mso-height-percent:0;mso-wrap-distance-left:9pt;mso-wrap-distance-top:0;mso-wrap-distance-right:9pt;mso-wrap-distance-bottom:0;mso-position-horizontal:center;mso-position-horizontal-relative:page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" fillcolor="white [3212]" strokecolor="#1f3763 [1604]" strokeweight="1pt">
                <v:stroke joinstyle="miter"/>
                <v:textbox>
                  <w:txbxContent>
                    <w:p w14:paraId="6960256E" w14:textId="21A894F1" w:rsidR="0083236F" w:rsidRPr="003F6355" w:rsidRDefault="0083236F" w:rsidP="000941F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newton LuiMocBatKy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ba</w:t>
                      </w:r>
                      <w:r w:rsidRPr="000941F1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bangSaiPhanThuan ngSaiPhanThuan</w:t>
                      </w:r>
                    </w:p>
                  </w:txbxContent>
                </v:textbox>
                <w10:wrap anchorx="page"/>
              </v:roundrect>
            </w:pict>
          </mc:Fallback>
        </mc:AlternateContent>
      </w:r>
      <w:r w:rsidR="000941F1"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0DC58F4D" wp14:editId="718AB76E">
                <wp:simplePos x="0" y="0"/>
                <wp:positionH relativeFrom="column">
                  <wp:posOffset>838200</wp:posOffset>
                </wp:positionH>
                <wp:positionV relativeFrom="paragraph">
                  <wp:posOffset>613199</wp:posOffset>
                </wp:positionV>
                <wp:extent cx="737937" cy="694266"/>
                <wp:effectExtent l="0" t="0" r="24130" b="10795"/>
                <wp:wrapNone/>
                <wp:docPr id="206" name="Rectangle: Rounded Corners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694266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74F5CE2" w14:textId="77777777" w:rsidR="0083236F" w:rsidRPr="003F6355" w:rsidRDefault="0083236F" w:rsidP="000941F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bangSaiPhan Thua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hanThuan ba</w:t>
                            </w:r>
                            <w:r w:rsidRPr="000941F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angSaiPhanThuan ngSaiPhanThu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DC58F4D" id="Rectangle: Rounded Corners 206" o:spid="_x0000_s1042" style="position:absolute;margin-left:66pt;margin-top:48.3pt;width:58.1pt;height:54.65pt;z-index:251787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" fillcolor="white [3212]" strokecolor="#1f3763 [1604]" strokeweight="1pt">
                <v:stroke joinstyle="miter"/>
                <v:textbox>
                  <w:txbxContent>
                    <w:p w14:paraId="174F5CE2" w14:textId="77777777" w:rsidR="0083236F" w:rsidRPr="003F6355" w:rsidRDefault="0083236F" w:rsidP="000941F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bangSaiPhan Thuan</w:t>
                      </w:r>
                      <w:r>
                        <w:rPr>
                          <w:rFonts w:ascii="Times New Roman" w:hAnsi="Times New Roman" w:cs="Times New Roman"/>
                        </w:rPr>
                        <w:t>hanThuan ba</w:t>
                      </w:r>
                      <w:r w:rsidRPr="000941F1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bangSaiPhanThuan ngSaiPhanThuan</w:t>
                      </w:r>
                    </w:p>
                  </w:txbxContent>
                </v:textbox>
              </v:roundrect>
            </w:pict>
          </mc:Fallback>
        </mc:AlternateContent>
      </w:r>
      <w:r w:rsidR="000941F1"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71B72055" wp14:editId="464A1EB5">
                <wp:simplePos x="0" y="0"/>
                <wp:positionH relativeFrom="column">
                  <wp:posOffset>55033</wp:posOffset>
                </wp:positionH>
                <wp:positionV relativeFrom="paragraph">
                  <wp:posOffset>632037</wp:posOffset>
                </wp:positionV>
                <wp:extent cx="737937" cy="694266"/>
                <wp:effectExtent l="0" t="0" r="24130" b="10795"/>
                <wp:wrapNone/>
                <wp:docPr id="205" name="Rectangle: Rounded Corners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694266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3162FF" w14:textId="5D650E62" w:rsidR="0083236F" w:rsidRPr="003F6355" w:rsidRDefault="0083236F" w:rsidP="000941F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bangtyHieu Thua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hanThuan ba</w:t>
                            </w:r>
                            <w:r w:rsidRPr="000941F1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bangSaiPhanThuan ngSaiPhanThu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1B72055" id="Rectangle: Rounded Corners 205" o:spid="_x0000_s1043" style="position:absolute;margin-left:4.35pt;margin-top:49.75pt;width:58.1pt;height:54.65pt;z-index:251785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" fillcolor="white [3212]" strokecolor="#1f3763 [1604]" strokeweight="1pt">
                <v:stroke joinstyle="miter"/>
                <v:textbox>
                  <w:txbxContent>
                    <w:p w14:paraId="113162FF" w14:textId="5D650E62" w:rsidR="0083236F" w:rsidRPr="003F6355" w:rsidRDefault="0083236F" w:rsidP="000941F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bangtyHieu Thuan</w:t>
                      </w:r>
                      <w:r>
                        <w:rPr>
                          <w:rFonts w:ascii="Times New Roman" w:hAnsi="Times New Roman" w:cs="Times New Roman"/>
                        </w:rPr>
                        <w:t>hanThuan ba</w:t>
                      </w:r>
                      <w:r w:rsidRPr="000941F1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bangSaiPhanThuan ngSaiPhanThuan</w:t>
                      </w:r>
                    </w:p>
                  </w:txbxContent>
                </v:textbox>
              </v:roundrect>
            </w:pict>
          </mc:Fallback>
        </mc:AlternateContent>
      </w:r>
      <w:r w:rsidR="003F6355"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5C5947FA" wp14:editId="38B0A6CC">
                <wp:simplePos x="0" y="0"/>
                <wp:positionH relativeFrom="column">
                  <wp:posOffset>-753534</wp:posOffset>
                </wp:positionH>
                <wp:positionV relativeFrom="paragraph">
                  <wp:posOffset>634365</wp:posOffset>
                </wp:positionV>
                <wp:extent cx="737937" cy="417094"/>
                <wp:effectExtent l="0" t="0" r="24130" b="21590"/>
                <wp:wrapNone/>
                <wp:docPr id="204" name="Rectangle: Rounded Corners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937" cy="417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BC0E4D" w14:textId="480E23F8" w:rsidR="0083236F" w:rsidRPr="003F6355" w:rsidRDefault="0083236F" w:rsidP="003F63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Nha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C5947FA" id="Rectangle: Rounded Corners 204" o:spid="_x0000_s1044" style="position:absolute;margin-left:-59.35pt;margin-top:49.95pt;width:58.1pt;height:32.8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" fillcolor="white [3212]" strokecolor="#1f3763 [1604]" strokeweight="1pt">
                <v:stroke joinstyle="miter"/>
                <v:textbox>
                  <w:txbxContent>
                    <w:p w14:paraId="02BC0E4D" w14:textId="480E23F8" w:rsidR="0083236F" w:rsidRPr="003F6355" w:rsidRDefault="0083236F" w:rsidP="003F6355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Nhap</w:t>
                      </w:r>
                    </w:p>
                  </w:txbxContent>
                </v:textbox>
              </v:roundrect>
            </w:pict>
          </mc:Fallback>
        </mc:AlternateContent>
      </w:r>
    </w:p>
    <w:p w14:paraId="48E1AC23" w14:textId="1495881E" w:rsidR="00247D6B" w:rsidRPr="004172A3" w:rsidRDefault="00247D6B" w:rsidP="00247D6B">
      <w:pPr>
        <w:spacing w:before="22"/>
      </w:pPr>
    </w:p>
    <w:p w14:paraId="4793B2BA" w14:textId="083C5C85" w:rsidR="00E941AD" w:rsidRPr="004172A3" w:rsidRDefault="00E941AD" w:rsidP="00247D6B">
      <w:pPr>
        <w:spacing w:before="22"/>
      </w:pPr>
    </w:p>
    <w:p w14:paraId="0EB610B8" w14:textId="79AC115F" w:rsidR="00E941AD" w:rsidRPr="004172A3" w:rsidRDefault="00E941AD" w:rsidP="00247D6B">
      <w:pPr>
        <w:spacing w:before="22"/>
      </w:pPr>
    </w:p>
    <w:p w14:paraId="592361FF" w14:textId="3D735079" w:rsidR="00E941AD" w:rsidRPr="004172A3" w:rsidRDefault="00E941AD" w:rsidP="00247D6B">
      <w:pPr>
        <w:spacing w:before="22"/>
      </w:pPr>
    </w:p>
    <w:p w14:paraId="0BE30DD3" w14:textId="2095FF4B" w:rsidR="00E941AD" w:rsidRPr="004172A3" w:rsidRDefault="00E941AD" w:rsidP="00247D6B">
      <w:pPr>
        <w:spacing w:before="22"/>
      </w:pPr>
    </w:p>
    <w:p w14:paraId="2F012396" w14:textId="77777777" w:rsidR="00E941AD" w:rsidRPr="004172A3" w:rsidRDefault="00E941AD" w:rsidP="00E941AD">
      <w:pPr>
        <w:rPr>
          <w:rFonts w:ascii="Times New Roman" w:hAnsi="Times New Roman" w:cs="Times New Roman"/>
          <w:u w:val="single"/>
        </w:rPr>
      </w:pPr>
    </w:p>
    <w:p w14:paraId="10E459F0" w14:textId="77777777" w:rsidR="00E941AD" w:rsidRPr="004172A3" w:rsidRDefault="00E941AD" w:rsidP="00E941AD">
      <w:pPr>
        <w:rPr>
          <w:rFonts w:ascii="Times New Roman" w:hAnsi="Times New Roman" w:cs="Times New Roman"/>
          <w:u w:val="single"/>
        </w:rPr>
      </w:pPr>
    </w:p>
    <w:p w14:paraId="73402340" w14:textId="77777777" w:rsidR="00E941AD" w:rsidRPr="004172A3" w:rsidRDefault="00E941AD" w:rsidP="00E941AD">
      <w:pPr>
        <w:rPr>
          <w:rFonts w:ascii="Times New Roman" w:hAnsi="Times New Roman" w:cs="Times New Roman"/>
          <w:u w:val="single"/>
        </w:rPr>
      </w:pPr>
    </w:p>
    <w:p w14:paraId="15044C10" w14:textId="235AF39A" w:rsidR="00E941AD" w:rsidRPr="004172A3" w:rsidRDefault="00E941AD" w:rsidP="00E941AD">
      <w:p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t>Bước 1:</w:t>
      </w:r>
      <w:r w:rsidRPr="004172A3">
        <w:rPr>
          <w:rFonts w:ascii="Times New Roman" w:hAnsi="Times New Roman" w:cs="Times New Roman"/>
        </w:rPr>
        <w:t xml:space="preserve"> Mô tả MENU</w:t>
      </w:r>
    </w:p>
    <w:p w14:paraId="60E6BB35" w14:textId="77777777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In các lựa chọn</w:t>
      </w:r>
    </w:p>
    <w:p w14:paraId="0EA8BF57" w14:textId="62964E3D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In dòng khuyến nghị thứ tự nhập: 1-2-4-8; 1-3-6-8; 1-5-8, 1-7-8</w:t>
      </w:r>
    </w:p>
    <w:p w14:paraId="3B445666" w14:textId="40E47BC6" w:rsidR="00EE53A2" w:rsidRPr="004172A3" w:rsidRDefault="00EE53A2" w:rsidP="00EE53A2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0: Xóa file đã tồn tại. Nếu không xóa các dữ liệu sẽ được ghi tiếp ở cuối file cũ.</w:t>
      </w:r>
    </w:p>
    <w:p w14:paraId="7AC13356" w14:textId="77777777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1: Nhập và kiểm tra các bộ giá trị</w:t>
      </w:r>
    </w:p>
    <w:p w14:paraId="60DB5610" w14:textId="77777777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2: Vẽ bảng tỷ hiệu thuận</w:t>
      </w:r>
    </w:p>
    <w:p w14:paraId="59818C56" w14:textId="77777777" w:rsidR="00E941AD" w:rsidRPr="004172A3" w:rsidRDefault="00E941AD" w:rsidP="00E941AD">
      <w:pPr>
        <w:pStyle w:val="ListParagraph"/>
        <w:ind w:left="108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Kiểm tra xem người dùng đã nhập bộ giá trị chưa</w:t>
      </w:r>
    </w:p>
    <w:p w14:paraId="59F1A7FE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+ nếu chưa : thông báo yêu cầu nhập, trở về menu</w:t>
      </w:r>
    </w:p>
    <w:p w14:paraId="26C69291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+ nếu đã nhập: Tiến hành vẽ bảng tỷ hiệu thuận =&gt; xuất file.</w:t>
      </w:r>
    </w:p>
    <w:p w14:paraId="2AF18F9B" w14:textId="77777777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3: Vẽ bảng sai phân thuận</w:t>
      </w:r>
    </w:p>
    <w:p w14:paraId="101EF95D" w14:textId="77777777" w:rsidR="00E941AD" w:rsidRPr="004172A3" w:rsidRDefault="00E941AD" w:rsidP="00E941AD">
      <w:pPr>
        <w:pStyle w:val="ListParagraph"/>
        <w:ind w:left="108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Kiểm tra xem người dùng đã nhập bộ giá trị chưa</w:t>
      </w:r>
    </w:p>
    <w:p w14:paraId="0F512647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+ nếu chưa : thông báo yêu cầu nhập, trở về menu</w:t>
      </w:r>
    </w:p>
    <w:p w14:paraId="37361BD4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+ nếu đã nhập: Tiến hành kiểm tra độ lệch các mốc (h)</w:t>
      </w:r>
    </w:p>
    <w:p w14:paraId="31D66A09" w14:textId="4730B59D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h = </w:t>
      </w:r>
      <w:r w:rsidR="00770CCE" w:rsidRPr="004172A3">
        <w:rPr>
          <w:rFonts w:ascii="Times New Roman" w:hAnsi="Times New Roman" w:cs="Times New Roman"/>
        </w:rPr>
        <w:t>|</w:t>
      </w:r>
      <w:r w:rsidRPr="004172A3">
        <w:rPr>
          <w:rFonts w:ascii="Times New Roman" w:hAnsi="Times New Roman" w:cs="Times New Roman"/>
        </w:rPr>
        <w:t>x[1] – x[0]</w:t>
      </w:r>
      <w:r w:rsidR="00770CCE" w:rsidRPr="004172A3">
        <w:rPr>
          <w:rFonts w:ascii="Times New Roman" w:hAnsi="Times New Roman" w:cs="Times New Roman"/>
        </w:rPr>
        <w:t>|</w:t>
      </w:r>
    </w:p>
    <w:p w14:paraId="09AEA2D4" w14:textId="50DDA42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for i = 1 to n -</w:t>
      </w:r>
      <w:r w:rsidR="00EE53A2" w:rsidRPr="004172A3">
        <w:rPr>
          <w:rFonts w:ascii="Times New Roman" w:hAnsi="Times New Roman" w:cs="Times New Roman"/>
        </w:rPr>
        <w:t>2</w:t>
      </w:r>
      <w:r w:rsidRPr="004172A3">
        <w:rPr>
          <w:rFonts w:ascii="Times New Roman" w:hAnsi="Times New Roman" w:cs="Times New Roman"/>
        </w:rPr>
        <w:t>:</w:t>
      </w:r>
    </w:p>
    <w:p w14:paraId="0BA96467" w14:textId="461918E2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if </w:t>
      </w:r>
      <w:r w:rsidR="00770CCE" w:rsidRPr="004172A3">
        <w:rPr>
          <w:rFonts w:ascii="Times New Roman" w:hAnsi="Times New Roman" w:cs="Times New Roman"/>
        </w:rPr>
        <w:t>|</w:t>
      </w:r>
      <w:r w:rsidRPr="004172A3">
        <w:rPr>
          <w:rFonts w:ascii="Times New Roman" w:hAnsi="Times New Roman" w:cs="Times New Roman"/>
        </w:rPr>
        <w:t>x[i+1] – x[i]</w:t>
      </w:r>
      <w:r w:rsidR="00770CCE" w:rsidRPr="004172A3">
        <w:rPr>
          <w:rFonts w:ascii="Times New Roman" w:hAnsi="Times New Roman" w:cs="Times New Roman"/>
        </w:rPr>
        <w:t>|</w:t>
      </w:r>
      <w:r w:rsidRPr="004172A3">
        <w:rPr>
          <w:rFonts w:ascii="Times New Roman" w:hAnsi="Times New Roman" w:cs="Times New Roman"/>
        </w:rPr>
        <w:t xml:space="preserve"> == h </w:t>
      </w:r>
    </w:p>
    <w:p w14:paraId="7C7D7E88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     Tiến hành vẽ bảng sai phân</w:t>
      </w:r>
    </w:p>
    <w:p w14:paraId="756C33AB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else: gửi thông báo không vẽ được, gợi ý chọn vẽ bảng tỷ hiểu. Trở về MENU</w:t>
      </w:r>
    </w:p>
    <w:p w14:paraId="53072885" w14:textId="77777777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4: Viết đa thức Newton tiến mốc bất kỳ</w:t>
      </w:r>
    </w:p>
    <w:p w14:paraId="54AA6AD4" w14:textId="77777777" w:rsidR="00E941AD" w:rsidRPr="004172A3" w:rsidRDefault="00E941AD" w:rsidP="00E941AD">
      <w:pPr>
        <w:pStyle w:val="ListParagraph"/>
        <w:ind w:left="108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Kiểm tra xem đã có bảng tỷ hiệu thuận</w:t>
      </w:r>
    </w:p>
    <w:p w14:paraId="28D1322A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+ nếu chưa : thông báo yêu cầu vẽ bảng, trở về menu</w:t>
      </w:r>
    </w:p>
    <w:p w14:paraId="7C7E455A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+ nếu đã nhập: Tiến hành viết đa thức Newton tiến mốc bất kỳ       </w:t>
      </w:r>
    </w:p>
    <w:p w14:paraId="13379492" w14:textId="77777777" w:rsidR="00E941AD" w:rsidRPr="004172A3" w:rsidRDefault="00E941AD" w:rsidP="00E941AD">
      <w:pPr>
        <w:pStyle w:val="ListParagraph"/>
        <w:ind w:left="108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5: Viết đa thức Newton lùi mốc bất kỳ</w:t>
      </w:r>
    </w:p>
    <w:p w14:paraId="564B56B7" w14:textId="77777777" w:rsidR="00E941AD" w:rsidRPr="004172A3" w:rsidRDefault="00E941AD" w:rsidP="00E941AD">
      <w:pPr>
        <w:pStyle w:val="ListParagraph"/>
        <w:ind w:left="108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Kiểm tra xem người dùng đã nhập bộ giá trị chưa</w:t>
      </w:r>
    </w:p>
    <w:p w14:paraId="234A94BB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+ nếu chưa : thông báo yêu cầu nhập, trở về menu</w:t>
      </w:r>
    </w:p>
    <w:p w14:paraId="7F389323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+ nếu đã nhập: </w:t>
      </w:r>
    </w:p>
    <w:p w14:paraId="38719150" w14:textId="77777777" w:rsidR="00E941AD" w:rsidRPr="004172A3" w:rsidRDefault="00E941AD" w:rsidP="00E941AD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Vẽ bảng tỷ hiệu nghịch</w:t>
      </w:r>
    </w:p>
    <w:p w14:paraId="77E07D9B" w14:textId="77777777" w:rsidR="00E941AD" w:rsidRPr="004172A3" w:rsidRDefault="00E941AD" w:rsidP="00E941AD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Tiến hành viết đa thức Newton lùi mốc bất kỳ</w:t>
      </w:r>
    </w:p>
    <w:p w14:paraId="7A3F9173" w14:textId="77777777" w:rsidR="00E941AD" w:rsidRPr="004172A3" w:rsidRDefault="00E941AD" w:rsidP="00E941AD">
      <w:pPr>
        <w:pStyle w:val="ListParagraph"/>
        <w:ind w:left="2016"/>
        <w:rPr>
          <w:rFonts w:ascii="Times New Roman" w:hAnsi="Times New Roman" w:cs="Times New Roman"/>
        </w:rPr>
      </w:pPr>
    </w:p>
    <w:p w14:paraId="73BBE994" w14:textId="77777777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6: Viết đa thức Newton tiến mốc cách đều</w:t>
      </w:r>
    </w:p>
    <w:p w14:paraId="0AFCB5E6" w14:textId="77777777" w:rsidR="00E941AD" w:rsidRPr="004172A3" w:rsidRDefault="00E941AD" w:rsidP="00E941AD">
      <w:pPr>
        <w:pStyle w:val="ListParagraph"/>
        <w:ind w:left="108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Kiểm tra xem đã có bảng sai phân thuận</w:t>
      </w:r>
    </w:p>
    <w:p w14:paraId="1BDAF806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+ nếu chưa : thông báo yêu cầu vẽ bảng, trở về menu</w:t>
      </w:r>
    </w:p>
    <w:p w14:paraId="3A69ABE3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+ nếu đã nhập: Tiến hành viết đa thức Newton tiến mốc cách đều </w:t>
      </w:r>
    </w:p>
    <w:p w14:paraId="02F3F5AA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</w:t>
      </w:r>
    </w:p>
    <w:p w14:paraId="64243832" w14:textId="77777777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7: Viết đa thức Newton lùi mốc cách đều</w:t>
      </w:r>
    </w:p>
    <w:p w14:paraId="5C8CD445" w14:textId="77777777" w:rsidR="00E941AD" w:rsidRPr="004172A3" w:rsidRDefault="00E941AD" w:rsidP="00E941AD">
      <w:pPr>
        <w:pStyle w:val="ListParagraph"/>
        <w:ind w:left="108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Kiểm tra xem người dùng đã nhập bộ giá trị chưa</w:t>
      </w:r>
    </w:p>
    <w:p w14:paraId="21B84072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+ nếu chưa : thông báo yêu cầu nhập, trở về menu</w:t>
      </w:r>
    </w:p>
    <w:p w14:paraId="348D260A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+ nếu đã nhập: </w:t>
      </w:r>
    </w:p>
    <w:p w14:paraId="25F91232" w14:textId="77777777" w:rsidR="00E941AD" w:rsidRPr="004172A3" w:rsidRDefault="00E941AD" w:rsidP="00E941AD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lastRenderedPageBreak/>
        <w:t>Tiến hành kiểm tra độ lệch các mốc (h)</w:t>
      </w:r>
    </w:p>
    <w:p w14:paraId="5F3BC35B" w14:textId="6382B96D" w:rsidR="00E941AD" w:rsidRPr="004172A3" w:rsidRDefault="00E941AD" w:rsidP="00E941AD">
      <w:pPr>
        <w:pStyle w:val="ListParagraph"/>
        <w:ind w:left="2016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h = </w:t>
      </w:r>
      <w:r w:rsidR="00770CCE" w:rsidRPr="004172A3">
        <w:rPr>
          <w:rFonts w:ascii="Times New Roman" w:hAnsi="Times New Roman" w:cs="Times New Roman"/>
        </w:rPr>
        <w:t>|</w:t>
      </w:r>
      <w:r w:rsidRPr="004172A3">
        <w:rPr>
          <w:rFonts w:ascii="Times New Roman" w:hAnsi="Times New Roman" w:cs="Times New Roman"/>
        </w:rPr>
        <w:t>x[1] – x[0]</w:t>
      </w:r>
      <w:r w:rsidR="00770CCE" w:rsidRPr="004172A3">
        <w:rPr>
          <w:rFonts w:ascii="Times New Roman" w:hAnsi="Times New Roman" w:cs="Times New Roman"/>
        </w:rPr>
        <w:t>|</w:t>
      </w:r>
    </w:p>
    <w:p w14:paraId="12C266EF" w14:textId="78D80118" w:rsidR="00E941AD" w:rsidRPr="004172A3" w:rsidRDefault="00E941AD" w:rsidP="00E941AD">
      <w:pPr>
        <w:pStyle w:val="ListParagraph"/>
        <w:ind w:left="2016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for i = 1 to n -</w:t>
      </w:r>
      <w:r w:rsidR="00770CCE" w:rsidRPr="004172A3">
        <w:rPr>
          <w:rFonts w:ascii="Times New Roman" w:hAnsi="Times New Roman" w:cs="Times New Roman"/>
        </w:rPr>
        <w:t>2</w:t>
      </w:r>
      <w:r w:rsidRPr="004172A3">
        <w:rPr>
          <w:rFonts w:ascii="Times New Roman" w:hAnsi="Times New Roman" w:cs="Times New Roman"/>
        </w:rPr>
        <w:t>:</w:t>
      </w:r>
    </w:p>
    <w:p w14:paraId="46F38F61" w14:textId="77777777" w:rsidR="00E941AD" w:rsidRPr="004172A3" w:rsidRDefault="00E941AD" w:rsidP="00E941AD">
      <w:pPr>
        <w:pStyle w:val="ListParagraph"/>
        <w:ind w:left="2016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if x[i+1] – x[i] == h </w:t>
      </w:r>
    </w:p>
    <w:p w14:paraId="08D04AB1" w14:textId="77777777" w:rsidR="00E941AD" w:rsidRPr="004172A3" w:rsidRDefault="00E941AD" w:rsidP="00E941AD">
      <w:pPr>
        <w:pStyle w:val="ListParagraph"/>
        <w:ind w:left="2016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ab/>
      </w:r>
      <w:r w:rsidRPr="004172A3">
        <w:rPr>
          <w:rFonts w:ascii="Times New Roman" w:hAnsi="Times New Roman" w:cs="Times New Roman"/>
        </w:rPr>
        <w:tab/>
        <w:t>+ Tiến hành lập bảng sai phân nghịch</w:t>
      </w:r>
    </w:p>
    <w:p w14:paraId="39CE2298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             + Tiến hành viết đa thức Newton lùi mốc bất kỳ </w:t>
      </w:r>
    </w:p>
    <w:p w14:paraId="34120732" w14:textId="77777777" w:rsidR="00E941AD" w:rsidRPr="004172A3" w:rsidRDefault="00E941AD" w:rsidP="00E941A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           else: gửi thông báo không lập được, gợi ý chọn viết đa thức Newton lùi    mốc bất kỳ. Trở về MENU</w:t>
      </w:r>
    </w:p>
    <w:p w14:paraId="32AAEB2C" w14:textId="77777777" w:rsidR="00E941AD" w:rsidRPr="004172A3" w:rsidRDefault="00E941AD" w:rsidP="00E941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CASE 8: Tính giá trị của đa thức tại điểm c nhập từ bàn phím</w:t>
      </w:r>
    </w:p>
    <w:p w14:paraId="620CC0F0" w14:textId="77777777" w:rsidR="00E941AD" w:rsidRPr="004172A3" w:rsidRDefault="00E941AD" w:rsidP="00E941AD">
      <w:pPr>
        <w:pStyle w:val="ListParagraph"/>
        <w:ind w:left="108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kiểm tra xem đã có đa thức Newton hay chưa:</w:t>
      </w:r>
    </w:p>
    <w:p w14:paraId="1E529BBE" w14:textId="77777777" w:rsidR="00E941AD" w:rsidRPr="004172A3" w:rsidRDefault="00E941AD" w:rsidP="00E941AD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Nếu chưa: yêu cầu thực hiện lập đa thức Newton</w:t>
      </w:r>
    </w:p>
    <w:p w14:paraId="622D98B8" w14:textId="77777777" w:rsidR="00E941AD" w:rsidRPr="004172A3" w:rsidRDefault="00E941AD" w:rsidP="00E941AD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Nếu đã có: </w:t>
      </w:r>
    </w:p>
    <w:p w14:paraId="0A48BCBD" w14:textId="77777777" w:rsidR="00E941AD" w:rsidRPr="004172A3" w:rsidRDefault="00E941AD" w:rsidP="00E941AD">
      <w:pPr>
        <w:ind w:left="1656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* Nhập c</w:t>
      </w:r>
    </w:p>
    <w:p w14:paraId="237D55BC" w14:textId="77777777" w:rsidR="00E941AD" w:rsidRPr="004172A3" w:rsidRDefault="00E941AD" w:rsidP="00E941AD">
      <w:pPr>
        <w:ind w:left="1656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* Tiến hành chia các TH để đưa vào hàm tính (hoocne)</w:t>
      </w:r>
    </w:p>
    <w:p w14:paraId="1A4ED42F" w14:textId="77777777" w:rsidR="00E941AD" w:rsidRPr="004172A3" w:rsidRDefault="00E941AD" w:rsidP="00E941AD">
      <w:pPr>
        <w:ind w:left="1656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+ đa thức Newton tiến mốc bất kỳ =&gt;  hệ số Newton tiến mốc bất kỳ =&gt; hoocne</w:t>
      </w:r>
    </w:p>
    <w:p w14:paraId="5D2EBC1B" w14:textId="77777777" w:rsidR="00E941AD" w:rsidRPr="004172A3" w:rsidRDefault="00E941AD" w:rsidP="00E941AD">
      <w:pPr>
        <w:ind w:left="576"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+ đa thức Newton lùi mốc bất kỳ =&gt;  hệ số Newton lùi mốc bất kỳ =&gt; hoocne</w:t>
      </w:r>
    </w:p>
    <w:p w14:paraId="64F33804" w14:textId="77777777" w:rsidR="00E941AD" w:rsidRPr="004172A3" w:rsidRDefault="00E941AD" w:rsidP="00E941AD">
      <w:pPr>
        <w:ind w:left="1296" w:firstLine="144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+ đa thức Newton tiến mốc cách đều =&gt;  hệ số Newton tiến mốc cách đều =&gt; hoocne</w:t>
      </w:r>
    </w:p>
    <w:p w14:paraId="61B8D3FB" w14:textId="77777777" w:rsidR="00E941AD" w:rsidRPr="004172A3" w:rsidRDefault="00E941AD" w:rsidP="00E941AD">
      <w:pPr>
        <w:ind w:left="1296" w:firstLine="144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+ đa thức Newton tiến lùi cách đều =&gt;  hệ số Newton lùi mốc cách đều =&gt; hoocne</w:t>
      </w:r>
    </w:p>
    <w:p w14:paraId="356F9718" w14:textId="77777777" w:rsidR="00E941AD" w:rsidRPr="004172A3" w:rsidRDefault="00E941AD" w:rsidP="00247D6B">
      <w:pPr>
        <w:spacing w:before="22"/>
      </w:pPr>
    </w:p>
    <w:p w14:paraId="667CE295" w14:textId="3AAE3986" w:rsidR="00E941AD" w:rsidRPr="004172A3" w:rsidRDefault="00E941AD" w:rsidP="00247D6B">
      <w:pPr>
        <w:spacing w:before="22"/>
        <w:sectPr w:rsidR="00E941AD" w:rsidRPr="004172A3">
          <w:type w:val="continuous"/>
          <w:pgSz w:w="11920" w:h="16840"/>
          <w:pgMar w:top="1560" w:right="1680" w:bottom="280" w:left="1360" w:header="720" w:footer="720" w:gutter="0"/>
          <w:cols w:space="720"/>
        </w:sectPr>
      </w:pPr>
    </w:p>
    <w:p w14:paraId="53E31C07" w14:textId="36809DAF" w:rsidR="003530EB" w:rsidRPr="004172A3" w:rsidRDefault="002D07F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lastRenderedPageBreak/>
        <w:t xml:space="preserve">Bước </w:t>
      </w:r>
      <w:r w:rsidR="00E941AD" w:rsidRPr="004172A3">
        <w:rPr>
          <w:rFonts w:ascii="Times New Roman" w:hAnsi="Times New Roman" w:cs="Times New Roman"/>
          <w:u w:val="single"/>
        </w:rPr>
        <w:t>2</w:t>
      </w:r>
      <w:r w:rsidR="00CF6F83" w:rsidRPr="004172A3">
        <w:rPr>
          <w:rFonts w:ascii="Times New Roman" w:hAnsi="Times New Roman" w:cs="Times New Roman"/>
        </w:rPr>
        <w:t>:</w:t>
      </w:r>
      <w:r w:rsidR="00E941AD" w:rsidRPr="004172A3">
        <w:rPr>
          <w:rFonts w:ascii="Times New Roman" w:hAnsi="Times New Roman" w:cs="Times New Roman"/>
        </w:rPr>
        <w:t xml:space="preserve"> Tổng quan các hàm trong chương trình</w:t>
      </w:r>
    </w:p>
    <w:p w14:paraId="32CED243" w14:textId="566B06E2" w:rsidR="00E941AD" w:rsidRPr="004172A3" w:rsidRDefault="00E941AD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noProof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3F01356" wp14:editId="2E7F8FBC">
                <wp:simplePos x="0" y="0"/>
                <wp:positionH relativeFrom="column">
                  <wp:posOffset>2053590</wp:posOffset>
                </wp:positionH>
                <wp:positionV relativeFrom="paragraph">
                  <wp:posOffset>227542</wp:posOffset>
                </wp:positionV>
                <wp:extent cx="1118235" cy="488315"/>
                <wp:effectExtent l="0" t="0" r="24765" b="2603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8235" cy="4883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F05410B" w14:textId="69D98A21" w:rsidR="0083236F" w:rsidRPr="00CF6F83" w:rsidRDefault="0083236F" w:rsidP="00CF6F8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 w:rsidRPr="00CF6F83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NEWT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3F01356" id="Rectangle 1" o:spid="_x0000_s1045" style="position:absolute;margin-left:161.7pt;margin-top:17.9pt;width:88.05pt;height:38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" fillcolor="white [3212]" strokecolor="#272727 [2749]" strokeweight="1pt">
                <v:textbox>
                  <w:txbxContent>
                    <w:p w14:paraId="0F05410B" w14:textId="69D98A21" w:rsidR="0083236F" w:rsidRPr="00CF6F83" w:rsidRDefault="0083236F" w:rsidP="00CF6F83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 w:rsidRPr="00CF6F83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NEWTON</w:t>
                      </w:r>
                    </w:p>
                  </w:txbxContent>
                </v:textbox>
              </v:rect>
            </w:pict>
          </mc:Fallback>
        </mc:AlternateContent>
      </w:r>
    </w:p>
    <w:p w14:paraId="076BCB5C" w14:textId="6E8FFA8B" w:rsidR="00CF6F83" w:rsidRPr="004172A3" w:rsidRDefault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3E8286C" wp14:editId="7D01748B">
                <wp:simplePos x="0" y="0"/>
                <wp:positionH relativeFrom="column">
                  <wp:posOffset>2630904</wp:posOffset>
                </wp:positionH>
                <wp:positionV relativeFrom="paragraph">
                  <wp:posOffset>446940</wp:posOffset>
                </wp:positionV>
                <wp:extent cx="2245661" cy="268638"/>
                <wp:effectExtent l="0" t="0" r="21590" b="36195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45661" cy="26863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181CF9" id="Straight Connector 43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7.15pt,35.2pt" to="383.95pt,5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" strokecolor="#4472c4 [3204]" strokeweight=".5pt">
                <v:stroke joinstyle="miter"/>
              </v:line>
            </w:pict>
          </mc:Fallback>
        </mc:AlternateContent>
      </w:r>
    </w:p>
    <w:p w14:paraId="29286315" w14:textId="7D7C9E96" w:rsidR="00BF2BCD" w:rsidRPr="004172A3" w:rsidRDefault="00E66D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663863F8" wp14:editId="2E460AF1">
                <wp:simplePos x="0" y="0"/>
                <wp:positionH relativeFrom="column">
                  <wp:posOffset>2637367</wp:posOffset>
                </wp:positionH>
                <wp:positionV relativeFrom="paragraph">
                  <wp:posOffset>154728</wp:posOffset>
                </wp:positionV>
                <wp:extent cx="8466" cy="245534"/>
                <wp:effectExtent l="0" t="0" r="29845" b="2159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66" cy="24553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9E8007" id="Straight Connector 30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7.65pt,12.2pt" to="208.3pt,3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E11AEC8" wp14:editId="72FC9164">
                <wp:simplePos x="0" y="0"/>
                <wp:positionH relativeFrom="column">
                  <wp:posOffset>575733</wp:posOffset>
                </wp:positionH>
                <wp:positionV relativeFrom="paragraph">
                  <wp:posOffset>154729</wp:posOffset>
                </wp:positionV>
                <wp:extent cx="2044912" cy="194734"/>
                <wp:effectExtent l="0" t="0" r="12700" b="3429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44912" cy="19473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062952" id="Straight Connector 9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35pt,12.2pt" to="206.35pt,2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" strokecolor="#4472c4 [3204]" strokeweight=".5pt">
                <v:stroke joinstyle="miter"/>
              </v:line>
            </w:pict>
          </mc:Fallback>
        </mc:AlternateContent>
      </w:r>
    </w:p>
    <w:p w14:paraId="4A313DD5" w14:textId="295D1318" w:rsidR="00BF2BCD" w:rsidRPr="004172A3" w:rsidRDefault="00E66D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849D0A6" wp14:editId="1B5017FB">
                <wp:simplePos x="0" y="0"/>
                <wp:positionH relativeFrom="margin">
                  <wp:posOffset>4339167</wp:posOffset>
                </wp:positionH>
                <wp:positionV relativeFrom="paragraph">
                  <wp:posOffset>144145</wp:posOffset>
                </wp:positionV>
                <wp:extent cx="1082675" cy="444500"/>
                <wp:effectExtent l="0" t="0" r="22225" b="12700"/>
                <wp:wrapNone/>
                <wp:docPr id="42" name="Rectangle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2675" cy="444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074CEC" w14:textId="28A088D4" w:rsidR="0083236F" w:rsidRPr="00BF2BCD" w:rsidRDefault="0083236F" w:rsidP="00BF2BC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Tính giá trị tại 1 điể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849D0A6" id="Rectangle 42" o:spid="_x0000_s1046" style="position:absolute;margin-left:341.65pt;margin-top:11.35pt;width:85.25pt;height:35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" fillcolor="white [3212]" strokecolor="#272727 [2749]" strokeweight="1pt">
                <v:textbox>
                  <w:txbxContent>
                    <w:p w14:paraId="08074CEC" w14:textId="28A088D4" w:rsidR="0083236F" w:rsidRPr="00BF2BCD" w:rsidRDefault="0083236F" w:rsidP="00BF2BCD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Tính giá trị tại 1 điểm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122E78C" wp14:editId="3C79B951">
                <wp:simplePos x="0" y="0"/>
                <wp:positionH relativeFrom="margin">
                  <wp:posOffset>2171699</wp:posOffset>
                </wp:positionH>
                <wp:positionV relativeFrom="paragraph">
                  <wp:posOffset>114512</wp:posOffset>
                </wp:positionV>
                <wp:extent cx="1096433" cy="465666"/>
                <wp:effectExtent l="0" t="0" r="27940" b="10795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6433" cy="46566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80CD3D3" w14:textId="63768229" w:rsidR="0083236F" w:rsidRPr="00CF6F83" w:rsidRDefault="0083236F" w:rsidP="003306FE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Công thức Newt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122E78C" id="Rectangle 26" o:spid="_x0000_s1047" style="position:absolute;margin-left:171pt;margin-top:9pt;width:86.35pt;height:36.65pt;z-index:251692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" fillcolor="white [3212]" strokecolor="#272727 [2749]" strokeweight="1pt">
                <v:textbox>
                  <w:txbxContent>
                    <w:p w14:paraId="480CD3D3" w14:textId="63768229" w:rsidR="0083236F" w:rsidRPr="00CF6F83" w:rsidRDefault="0083236F" w:rsidP="003306FE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Công thức Newto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A4BBDEF" wp14:editId="1FEB2A80">
                <wp:simplePos x="0" y="0"/>
                <wp:positionH relativeFrom="margin">
                  <wp:posOffset>37676</wp:posOffset>
                </wp:positionH>
                <wp:positionV relativeFrom="paragraph">
                  <wp:posOffset>71543</wp:posOffset>
                </wp:positionV>
                <wp:extent cx="1082675" cy="521368"/>
                <wp:effectExtent l="0" t="0" r="22225" b="1206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2675" cy="52136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22F1D1" w14:textId="431AA056" w:rsidR="0083236F" w:rsidRPr="00CF6F83" w:rsidRDefault="0083236F" w:rsidP="00CF6F8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Bảng tỉ hiệu và sai phâ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A4BBDEF" id="Rectangle 10" o:spid="_x0000_s1048" style="position:absolute;margin-left:2.95pt;margin-top:5.65pt;width:85.25pt;height:41.05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" fillcolor="white [3212]" strokecolor="#272727 [2749]" strokeweight="1pt">
                <v:textbox>
                  <w:txbxContent>
                    <w:p w14:paraId="1022F1D1" w14:textId="431AA056" w:rsidR="0083236F" w:rsidRPr="00CF6F83" w:rsidRDefault="0083236F" w:rsidP="00CF6F83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Bảng tỉ hiệu và sai phâ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3D3A4CAA" w14:textId="214EAEE2" w:rsidR="00BF2BCD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50A7F23" wp14:editId="320F7C76">
                <wp:simplePos x="0" y="0"/>
                <wp:positionH relativeFrom="column">
                  <wp:posOffset>4948768</wp:posOffset>
                </wp:positionH>
                <wp:positionV relativeFrom="paragraph">
                  <wp:posOffset>286597</wp:posOffset>
                </wp:positionV>
                <wp:extent cx="1092200" cy="372533"/>
                <wp:effectExtent l="0" t="0" r="31750" b="2794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92200" cy="3725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3A383E6" id="Straight Connector 24" o:spid="_x0000_s1026" style="position:absolute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9.65pt,22.55pt" to="475.65pt,5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="00E66D20" w:rsidRPr="004172A3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679AA55" wp14:editId="3234736A">
                <wp:simplePos x="0" y="0"/>
                <wp:positionH relativeFrom="column">
                  <wp:posOffset>-182034</wp:posOffset>
                </wp:positionH>
                <wp:positionV relativeFrom="paragraph">
                  <wp:posOffset>320463</wp:posOffset>
                </wp:positionV>
                <wp:extent cx="677333" cy="325967"/>
                <wp:effectExtent l="0" t="0" r="27940" b="3619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77333" cy="3259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471075" id="Straight Connector 11" o:spid="_x0000_s1026" style="position:absolute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4.35pt,25.25pt" to="39pt,5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" strokecolor="#4472c4 [3204]" strokeweight=".5pt">
                <v:stroke joinstyle="miter"/>
              </v:line>
            </w:pict>
          </mc:Fallback>
        </mc:AlternateContent>
      </w:r>
    </w:p>
    <w:p w14:paraId="768911AD" w14:textId="0CCB5EE5" w:rsidR="00BF2BCD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B531C42" wp14:editId="432A9671">
                <wp:simplePos x="0" y="0"/>
                <wp:positionH relativeFrom="column">
                  <wp:posOffset>4741333</wp:posOffset>
                </wp:positionH>
                <wp:positionV relativeFrom="paragraph">
                  <wp:posOffset>22648</wp:posOffset>
                </wp:positionV>
                <wp:extent cx="220134" cy="350520"/>
                <wp:effectExtent l="0" t="0" r="27940" b="3048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0134" cy="3505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06F9B7" id="Straight Connector 33" o:spid="_x0000_s1026" style="position:absolute;flip:x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3.35pt,1.8pt" to="390.7pt,2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0A57DF3" wp14:editId="6CE79699">
                <wp:simplePos x="0" y="0"/>
                <wp:positionH relativeFrom="column">
                  <wp:posOffset>2726267</wp:posOffset>
                </wp:positionH>
                <wp:positionV relativeFrom="paragraph">
                  <wp:posOffset>17781</wp:posOffset>
                </wp:positionV>
                <wp:extent cx="850900" cy="377402"/>
                <wp:effectExtent l="0" t="0" r="25400" b="22860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50900" cy="37740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63C151" id="Straight Connector 32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4.65pt,1.4pt" to="281.65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3D81AC5" wp14:editId="0B9F25E9">
                <wp:simplePos x="0" y="0"/>
                <wp:positionH relativeFrom="column">
                  <wp:posOffset>2366433</wp:posOffset>
                </wp:positionH>
                <wp:positionV relativeFrom="paragraph">
                  <wp:posOffset>9103</wp:posOffset>
                </wp:positionV>
                <wp:extent cx="347134" cy="393700"/>
                <wp:effectExtent l="0" t="0" r="34290" b="2540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7134" cy="393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1F787A" id="Straight Connector 31" o:spid="_x0000_s1026" style="position:absolute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6.35pt,.7pt" to="213.7pt,3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" strokecolor="#4472c4 [3204]" strokeweight=".5pt">
                <v:stroke joinstyle="miter"/>
              </v:line>
            </w:pict>
          </mc:Fallback>
        </mc:AlternateContent>
      </w:r>
      <w:r w:rsidR="00E66D20" w:rsidRPr="004172A3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7DEDD02" wp14:editId="60569947">
                <wp:simplePos x="0" y="0"/>
                <wp:positionH relativeFrom="column">
                  <wp:posOffset>529167</wp:posOffset>
                </wp:positionH>
                <wp:positionV relativeFrom="paragraph">
                  <wp:posOffset>34713</wp:posOffset>
                </wp:positionV>
                <wp:extent cx="753533" cy="325755"/>
                <wp:effectExtent l="0" t="0" r="27940" b="3619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3533" cy="3257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4F7CCD" id="Straight Connector 15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65pt,2.75pt" to="101pt,2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" strokecolor="#4472c4 [3204]" strokeweight=".5pt">
                <v:stroke joinstyle="miter"/>
              </v:line>
            </w:pict>
          </mc:Fallback>
        </mc:AlternateContent>
      </w:r>
    </w:p>
    <w:p w14:paraId="32135BDB" w14:textId="378F247C" w:rsidR="00BF2BCD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DF7CACF" wp14:editId="66CC55C8">
                <wp:simplePos x="0" y="0"/>
                <wp:positionH relativeFrom="rightMargin">
                  <wp:posOffset>-330200</wp:posOffset>
                </wp:positionH>
                <wp:positionV relativeFrom="paragraph">
                  <wp:posOffset>88900</wp:posOffset>
                </wp:positionV>
                <wp:extent cx="849592" cy="439271"/>
                <wp:effectExtent l="0" t="0" r="27305" b="18415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9592" cy="4392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1C0E9F" w14:textId="034DAE39" w:rsidR="0083236F" w:rsidRPr="00CF6F83" w:rsidRDefault="0083236F" w:rsidP="002D07F4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Sơ đồ Hoocn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F7CACF" id="Rectangle 17" o:spid="_x0000_s1049" style="position:absolute;margin-left:-26pt;margin-top:7pt;width:66.9pt;height:34.6pt;z-index:251719680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" fillcolor="white [3212]" strokecolor="#272727 [2749]" strokeweight="1pt">
                <v:textbox>
                  <w:txbxContent>
                    <w:p w14:paraId="0B1C0E9F" w14:textId="034DAE39" w:rsidR="0083236F" w:rsidRPr="00CF6F83" w:rsidRDefault="0083236F" w:rsidP="002D07F4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Sơ đồ Hoocne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2857219" wp14:editId="02E73404">
                <wp:simplePos x="0" y="0"/>
                <wp:positionH relativeFrom="margin">
                  <wp:posOffset>4320752</wp:posOffset>
                </wp:positionH>
                <wp:positionV relativeFrom="paragraph">
                  <wp:posOffset>93980</wp:posOffset>
                </wp:positionV>
                <wp:extent cx="849592" cy="439271"/>
                <wp:effectExtent l="0" t="0" r="27305" b="18415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9592" cy="4392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46689D" w14:textId="222640D5" w:rsidR="0083236F" w:rsidRPr="00CF6F83" w:rsidRDefault="0083236F" w:rsidP="002D07F4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Tìm hệ số đa thứ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2857219" id="Rectangle 20" o:spid="_x0000_s1050" style="position:absolute;margin-left:340.2pt;margin-top:7.4pt;width:66.9pt;height:34.6pt;z-index:251721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" fillcolor="white [3212]" strokecolor="#272727 [2749]" strokeweight="1pt">
                <v:textbox>
                  <w:txbxContent>
                    <w:p w14:paraId="5B46689D" w14:textId="222640D5" w:rsidR="0083236F" w:rsidRPr="00CF6F83" w:rsidRDefault="0083236F" w:rsidP="002D07F4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Tìm hệ số đa thức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0286F84" wp14:editId="101D0B29">
                <wp:simplePos x="0" y="0"/>
                <wp:positionH relativeFrom="margin">
                  <wp:posOffset>3181350</wp:posOffset>
                </wp:positionH>
                <wp:positionV relativeFrom="paragraph">
                  <wp:posOffset>101177</wp:posOffset>
                </wp:positionV>
                <wp:extent cx="849592" cy="439271"/>
                <wp:effectExtent l="0" t="0" r="27305" b="18415"/>
                <wp:wrapNone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9592" cy="4392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3245E6" w14:textId="79E40798" w:rsidR="0083236F" w:rsidRPr="00CF6F83" w:rsidRDefault="0083236F" w:rsidP="003306FE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CT Newton lù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286F84" id="Rectangle 27" o:spid="_x0000_s1051" style="position:absolute;margin-left:250.5pt;margin-top:7.95pt;width:66.9pt;height:34.6pt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" fillcolor="white [3212]" strokecolor="#272727 [2749]" strokeweight="1pt">
                <v:textbox>
                  <w:txbxContent>
                    <w:p w14:paraId="253245E6" w14:textId="79E40798" w:rsidR="0083236F" w:rsidRPr="00CF6F83" w:rsidRDefault="0083236F" w:rsidP="003306FE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CT Newton lùi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F2830E3" wp14:editId="4F35174D">
                <wp:simplePos x="0" y="0"/>
                <wp:positionH relativeFrom="margin">
                  <wp:posOffset>1969981</wp:posOffset>
                </wp:positionH>
                <wp:positionV relativeFrom="paragraph">
                  <wp:posOffset>99060</wp:posOffset>
                </wp:positionV>
                <wp:extent cx="841877" cy="433036"/>
                <wp:effectExtent l="0" t="0" r="15875" b="24765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1877" cy="43303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2ECB86" w14:textId="5FA19DCF" w:rsidR="0083236F" w:rsidRPr="00CF6F83" w:rsidRDefault="0083236F" w:rsidP="003306FE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CT Newton tiế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F2830E3" id="Rectangle 28" o:spid="_x0000_s1052" style="position:absolute;margin-left:155.1pt;margin-top:7.8pt;width:66.3pt;height:34.1pt;z-index:251696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" fillcolor="white [3212]" strokecolor="#272727 [2749]" strokeweight="1pt">
                <v:textbox>
                  <w:txbxContent>
                    <w:p w14:paraId="222ECB86" w14:textId="5FA19DCF" w:rsidR="0083236F" w:rsidRPr="00CF6F83" w:rsidRDefault="0083236F" w:rsidP="003306FE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CT Newton tiế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E66D20" w:rsidRPr="004172A3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2DC59E1" wp14:editId="26746371">
                <wp:simplePos x="0" y="0"/>
                <wp:positionH relativeFrom="margin">
                  <wp:posOffset>855557</wp:posOffset>
                </wp:positionH>
                <wp:positionV relativeFrom="paragraph">
                  <wp:posOffset>80010</wp:posOffset>
                </wp:positionV>
                <wp:extent cx="818147" cy="453189"/>
                <wp:effectExtent l="0" t="0" r="20320" b="2349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8147" cy="4531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D2F56AD" w14:textId="0508D338" w:rsidR="0083236F" w:rsidRPr="00CF6F83" w:rsidRDefault="0083236F" w:rsidP="00CF6F8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Bảng sai phâ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2DC59E1" id="Rectangle 13" o:spid="_x0000_s1053" style="position:absolute;margin-left:67.35pt;margin-top:6.3pt;width:64.4pt;height:35.7pt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" fillcolor="white [3212]" strokecolor="#272727 [2749]" strokeweight="1pt">
                <v:textbox>
                  <w:txbxContent>
                    <w:p w14:paraId="0D2F56AD" w14:textId="0508D338" w:rsidR="0083236F" w:rsidRPr="00CF6F83" w:rsidRDefault="0083236F" w:rsidP="00CF6F83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Bảng sai phâ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E66D20" w:rsidRPr="004172A3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E3208C8" wp14:editId="5AE83872">
                <wp:simplePos x="0" y="0"/>
                <wp:positionH relativeFrom="margin">
                  <wp:posOffset>-575310</wp:posOffset>
                </wp:positionH>
                <wp:positionV relativeFrom="paragraph">
                  <wp:posOffset>77894</wp:posOffset>
                </wp:positionV>
                <wp:extent cx="817880" cy="437147"/>
                <wp:effectExtent l="0" t="0" r="20320" b="2032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7880" cy="43714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29143E" w14:textId="2A09BC11" w:rsidR="0083236F" w:rsidRPr="00CF6F83" w:rsidRDefault="0083236F" w:rsidP="00CF6F8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Bảng tỉ hiệu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E3208C8" id="Rectangle 12" o:spid="_x0000_s1054" style="position:absolute;margin-left:-45.3pt;margin-top:6.15pt;width:64.4pt;height:34.4pt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" fillcolor="white [3212]" strokecolor="#272727 [2749]" strokeweight="1pt">
                <v:textbox>
                  <w:txbxContent>
                    <w:p w14:paraId="1429143E" w14:textId="2A09BC11" w:rsidR="0083236F" w:rsidRPr="00CF6F83" w:rsidRDefault="0083236F" w:rsidP="00CF6F83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Bảng tỉ hiệu 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41F5528C" w14:textId="02E28256" w:rsidR="00BF2BCD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249E1377" wp14:editId="4288ADF1">
                <wp:simplePos x="0" y="0"/>
                <wp:positionH relativeFrom="column">
                  <wp:posOffset>4730115</wp:posOffset>
                </wp:positionH>
                <wp:positionV relativeFrom="paragraph">
                  <wp:posOffset>249132</wp:posOffset>
                </wp:positionV>
                <wp:extent cx="1526752" cy="1862455"/>
                <wp:effectExtent l="0" t="0" r="35560" b="23495"/>
                <wp:wrapNone/>
                <wp:docPr id="46" name="Straight Connector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6752" cy="18624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DDE24E" id="Straight Connector 46" o:spid="_x0000_s1026" style="position:absolute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2.45pt,19.6pt" to="492.65pt,16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7ED62E99" wp14:editId="7DBB8C28">
                <wp:simplePos x="0" y="0"/>
                <wp:positionH relativeFrom="column">
                  <wp:posOffset>4741333</wp:posOffset>
                </wp:positionH>
                <wp:positionV relativeFrom="paragraph">
                  <wp:posOffset>254847</wp:posOffset>
                </wp:positionV>
                <wp:extent cx="622300" cy="1827106"/>
                <wp:effectExtent l="0" t="0" r="25400" b="20955"/>
                <wp:wrapNone/>
                <wp:docPr id="47" name="Straight Connector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2300" cy="182710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28EF01" id="Straight Connector 47" o:spid="_x0000_s1026" style="position:absolute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3.35pt,20.05pt" to="422.35pt,16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04E0FFA2" wp14:editId="13688804">
                <wp:simplePos x="0" y="0"/>
                <wp:positionH relativeFrom="column">
                  <wp:posOffset>4415367</wp:posOffset>
                </wp:positionH>
                <wp:positionV relativeFrom="paragraph">
                  <wp:posOffset>259080</wp:posOffset>
                </wp:positionV>
                <wp:extent cx="309033" cy="1857587"/>
                <wp:effectExtent l="0" t="0" r="34290" b="28575"/>
                <wp:wrapNone/>
                <wp:docPr id="48" name="Straight Connector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09033" cy="185758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6BE2DE" id="Straight Connector 48" o:spid="_x0000_s1026" style="position:absolute;flip:x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7.65pt,20.4pt" to="372pt,16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13622BA0" wp14:editId="1F1F803A">
                <wp:simplePos x="0" y="0"/>
                <wp:positionH relativeFrom="column">
                  <wp:posOffset>3407833</wp:posOffset>
                </wp:positionH>
                <wp:positionV relativeFrom="paragraph">
                  <wp:posOffset>259080</wp:posOffset>
                </wp:positionV>
                <wp:extent cx="1295400" cy="1838113"/>
                <wp:effectExtent l="0" t="0" r="19050" b="2921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95400" cy="183811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AB2157" id="Straight Connector 49" o:spid="_x0000_s1026" style="position:absolute;flip:x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8.35pt,20.4pt" to="370.35pt,16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B436C27" wp14:editId="02BA6776">
                <wp:simplePos x="0" y="0"/>
                <wp:positionH relativeFrom="column">
                  <wp:posOffset>3636433</wp:posOffset>
                </wp:positionH>
                <wp:positionV relativeFrom="paragraph">
                  <wp:posOffset>254847</wp:posOffset>
                </wp:positionV>
                <wp:extent cx="1595967" cy="440266"/>
                <wp:effectExtent l="0" t="0" r="23495" b="36195"/>
                <wp:wrapNone/>
                <wp:docPr id="41" name="Straight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95967" cy="4402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C01294" id="Straight Connector 41" o:spid="_x0000_s1026" style="position:absolute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6.35pt,20.05pt" to="412pt,5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F1D79E6" wp14:editId="67523AE0">
                <wp:simplePos x="0" y="0"/>
                <wp:positionH relativeFrom="column">
                  <wp:posOffset>3632199</wp:posOffset>
                </wp:positionH>
                <wp:positionV relativeFrom="paragraph">
                  <wp:posOffset>263313</wp:posOffset>
                </wp:positionV>
                <wp:extent cx="579967" cy="408305"/>
                <wp:effectExtent l="0" t="0" r="29845" b="29845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9967" cy="4083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1D410A" id="Straight Connector 40" o:spid="_x0000_s1026" style="position:absolute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6pt,20.75pt" to="331.65pt,5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C09759F" wp14:editId="10E70A47">
                <wp:simplePos x="0" y="0"/>
                <wp:positionH relativeFrom="column">
                  <wp:posOffset>2412999</wp:posOffset>
                </wp:positionH>
                <wp:positionV relativeFrom="paragraph">
                  <wp:posOffset>254847</wp:posOffset>
                </wp:positionV>
                <wp:extent cx="1049867" cy="447251"/>
                <wp:effectExtent l="0" t="0" r="36195" b="29210"/>
                <wp:wrapNone/>
                <wp:docPr id="37" name="Straight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9867" cy="44725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6CB879" id="Straight Connector 37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0pt,20.05pt" to="272.65pt,5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BE9AE79" wp14:editId="389760B1">
                <wp:simplePos x="0" y="0"/>
                <wp:positionH relativeFrom="column">
                  <wp:posOffset>2396067</wp:posOffset>
                </wp:positionH>
                <wp:positionV relativeFrom="paragraph">
                  <wp:posOffset>259080</wp:posOffset>
                </wp:positionV>
                <wp:extent cx="254000" cy="412115"/>
                <wp:effectExtent l="0" t="0" r="31750" b="26035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000" cy="41211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F8BC89" id="Straight Connector 36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8.65pt,20.4pt" to="208.65pt,5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6B2AEE4" wp14:editId="62C38255">
                <wp:simplePos x="0" y="0"/>
                <wp:positionH relativeFrom="column">
                  <wp:posOffset>1202267</wp:posOffset>
                </wp:positionH>
                <wp:positionV relativeFrom="paragraph">
                  <wp:posOffset>253365</wp:posOffset>
                </wp:positionV>
                <wp:extent cx="639233" cy="423122"/>
                <wp:effectExtent l="0" t="0" r="27940" b="3429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9233" cy="42312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D9D98C" id="Straight Connector 25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65pt,19.95pt" to="145pt,5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163C9EB" wp14:editId="1B2599E4">
                <wp:simplePos x="0" y="0"/>
                <wp:positionH relativeFrom="column">
                  <wp:posOffset>1189567</wp:posOffset>
                </wp:positionH>
                <wp:positionV relativeFrom="paragraph">
                  <wp:posOffset>246168</wp:posOffset>
                </wp:positionV>
                <wp:extent cx="4233" cy="417195"/>
                <wp:effectExtent l="0" t="0" r="34290" b="20955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33" cy="41719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3FE42C" id="Straight Connector 23" o:spid="_x0000_s1026" style="position:absolute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65pt,19.4pt" to="94pt,5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DE0EC93" wp14:editId="6672DAFE">
                <wp:simplePos x="0" y="0"/>
                <wp:positionH relativeFrom="column">
                  <wp:posOffset>-194733</wp:posOffset>
                </wp:positionH>
                <wp:positionV relativeFrom="paragraph">
                  <wp:posOffset>240665</wp:posOffset>
                </wp:positionV>
                <wp:extent cx="736600" cy="433493"/>
                <wp:effectExtent l="0" t="0" r="25400" b="2413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6600" cy="43349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FD632D" id="Straight Connector 29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5.35pt,18.95pt" to="42.65pt,5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E96F386" wp14:editId="1F86EB77">
                <wp:simplePos x="0" y="0"/>
                <wp:positionH relativeFrom="column">
                  <wp:posOffset>-207433</wp:posOffset>
                </wp:positionH>
                <wp:positionV relativeFrom="paragraph">
                  <wp:posOffset>225213</wp:posOffset>
                </wp:positionV>
                <wp:extent cx="4233" cy="423334"/>
                <wp:effectExtent l="0" t="0" r="34290" b="3429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33" cy="42333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16F33C" id="Straight Connector 16" o:spid="_x0000_s1026" style="position:absolute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6.35pt,17.75pt" to="-16pt,5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" strokecolor="#4472c4 [3204]" strokeweight=".5pt">
                <v:stroke joinstyle="miter"/>
              </v:line>
            </w:pict>
          </mc:Fallback>
        </mc:AlternateContent>
      </w:r>
    </w:p>
    <w:p w14:paraId="100B7679" w14:textId="0A11650B" w:rsidR="00BF2BCD" w:rsidRPr="004172A3" w:rsidRDefault="00BF2BCD" w:rsidP="00BF2BCD"/>
    <w:p w14:paraId="20B38A84" w14:textId="06C4C20E" w:rsidR="00BF2BCD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AF9C6DB" wp14:editId="72FF79CD">
                <wp:simplePos x="0" y="0"/>
                <wp:positionH relativeFrom="margin">
                  <wp:posOffset>-546100</wp:posOffset>
                </wp:positionH>
                <wp:positionV relativeFrom="paragraph">
                  <wp:posOffset>102447</wp:posOffset>
                </wp:positionV>
                <wp:extent cx="610235" cy="904875"/>
                <wp:effectExtent l="0" t="0" r="18415" b="28575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0235" cy="904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F93B93B" w14:textId="5C7E5C4B" w:rsidR="0083236F" w:rsidRPr="00CF6F83" w:rsidRDefault="0083236F" w:rsidP="00CF6F8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Bảng tỉ hiệu thuậ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AF9C6DB" id="Rectangle 18" o:spid="_x0000_s1055" style="position:absolute;margin-left:-43pt;margin-top:8.05pt;width:48.05pt;height:71.25pt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" fillcolor="white [3212]" strokecolor="#272727 [2749]" strokeweight="1pt">
                <v:textbox>
                  <w:txbxContent>
                    <w:p w14:paraId="4F93B93B" w14:textId="5C7E5C4B" w:rsidR="0083236F" w:rsidRPr="00CF6F83" w:rsidRDefault="0083236F" w:rsidP="00CF6F83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Bảng tỉ hiệu thuậ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2937CE" w:rsidRPr="004172A3"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785C26F" wp14:editId="348397A9">
                <wp:simplePos x="0" y="0"/>
                <wp:positionH relativeFrom="margin">
                  <wp:posOffset>2245360</wp:posOffset>
                </wp:positionH>
                <wp:positionV relativeFrom="paragraph">
                  <wp:posOffset>127000</wp:posOffset>
                </wp:positionV>
                <wp:extent cx="746760" cy="887095"/>
                <wp:effectExtent l="0" t="0" r="15240" b="27305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6760" cy="88709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8C7433" w14:textId="3F95BDEE" w:rsidR="0083236F" w:rsidRPr="00CF6F83" w:rsidRDefault="0083236F" w:rsidP="003306FE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CT Newton tiến mốc cách đều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85C26F" id="Rectangle 35" o:spid="_x0000_s1056" style="position:absolute;margin-left:176.8pt;margin-top:10pt;width:58.8pt;height:69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" fillcolor="white [3212]" strokecolor="#272727 [2749]" strokeweight="1pt">
                <v:textbox>
                  <w:txbxContent>
                    <w:p w14:paraId="5B8C7433" w14:textId="3F95BDEE" w:rsidR="0083236F" w:rsidRPr="00CF6F83" w:rsidRDefault="0083236F" w:rsidP="003306FE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CT Newton tiến mốc cách đều 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2937CE" w:rsidRPr="004172A3"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06F648C" wp14:editId="451D05B8">
                <wp:simplePos x="0" y="0"/>
                <wp:positionH relativeFrom="margin">
                  <wp:posOffset>3139440</wp:posOffset>
                </wp:positionH>
                <wp:positionV relativeFrom="paragraph">
                  <wp:posOffset>137160</wp:posOffset>
                </wp:positionV>
                <wp:extent cx="731520" cy="859790"/>
                <wp:effectExtent l="0" t="0" r="11430" b="16510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1520" cy="85979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C4A3E0" w14:textId="1E0BC878" w:rsidR="0083236F" w:rsidRPr="00CF6F83" w:rsidRDefault="0083236F" w:rsidP="003306FE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CT Newton tiến mốc bất kỳ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6F648C" id="Rectangle 34" o:spid="_x0000_s1057" style="position:absolute;margin-left:247.2pt;margin-top:10.8pt;width:57.6pt;height:67.7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" fillcolor="white [3212]" strokecolor="#272727 [2749]" strokeweight="1pt">
                <v:textbox>
                  <w:txbxContent>
                    <w:p w14:paraId="40C4A3E0" w14:textId="1E0BC878" w:rsidR="0083236F" w:rsidRPr="00CF6F83" w:rsidRDefault="0083236F" w:rsidP="003306FE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CT Newton tiến mốc bất kỳ 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2937CE" w:rsidRPr="004172A3"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3EA9197" wp14:editId="3264E0A3">
                <wp:simplePos x="0" y="0"/>
                <wp:positionH relativeFrom="margin">
                  <wp:posOffset>3999865</wp:posOffset>
                </wp:positionH>
                <wp:positionV relativeFrom="paragraph">
                  <wp:posOffset>116205</wp:posOffset>
                </wp:positionV>
                <wp:extent cx="729915" cy="865094"/>
                <wp:effectExtent l="0" t="0" r="13335" b="11430"/>
                <wp:wrapNone/>
                <wp:docPr id="39" name="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915" cy="86509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4F1A80" w14:textId="2CFC3B30" w:rsidR="0083236F" w:rsidRPr="00CF6F83" w:rsidRDefault="0083236F" w:rsidP="003306FE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CT Newton lùi mốc cách đề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EA9197" id="Rectangle 39" o:spid="_x0000_s1058" style="position:absolute;margin-left:314.95pt;margin-top:9.15pt;width:57.45pt;height:68.1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" fillcolor="white [3212]" strokecolor="#272727 [2749]" strokeweight="1pt">
                <v:textbox>
                  <w:txbxContent>
                    <w:p w14:paraId="144F1A80" w14:textId="2CFC3B30" w:rsidR="0083236F" w:rsidRPr="00CF6F83" w:rsidRDefault="0083236F" w:rsidP="003306FE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CT Newton lùi mốc cách đều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2937CE" w:rsidRPr="004172A3"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0CB197D" wp14:editId="009BFF37">
                <wp:simplePos x="0" y="0"/>
                <wp:positionH relativeFrom="margin">
                  <wp:posOffset>4907280</wp:posOffset>
                </wp:positionH>
                <wp:positionV relativeFrom="paragraph">
                  <wp:posOffset>142240</wp:posOffset>
                </wp:positionV>
                <wp:extent cx="746760" cy="854075"/>
                <wp:effectExtent l="0" t="0" r="15240" b="22225"/>
                <wp:wrapNone/>
                <wp:docPr id="38" name="Rectangl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6760" cy="8540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5067D4" w14:textId="53EF797C" w:rsidR="0083236F" w:rsidRPr="00CF6F83" w:rsidRDefault="0083236F" w:rsidP="003306FE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CT Newton lùi mốc bất kỳ</w:t>
                            </w:r>
                          </w:p>
                          <w:p w14:paraId="70AC1F6E" w14:textId="77777777" w:rsidR="0083236F" w:rsidRPr="00CF6F83" w:rsidRDefault="0083236F" w:rsidP="003306FE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0CB197D" id="Rectangle 38" o:spid="_x0000_s1059" style="position:absolute;margin-left:386.4pt;margin-top:11.2pt;width:58.8pt;height:67.2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" fillcolor="white [3212]" strokecolor="#272727 [2749]" strokeweight="1pt">
                <v:textbox>
                  <w:txbxContent>
                    <w:p w14:paraId="5D5067D4" w14:textId="53EF797C" w:rsidR="0083236F" w:rsidRPr="00CF6F83" w:rsidRDefault="0083236F" w:rsidP="003306FE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CT Newton lùi mốc bất kỳ</w:t>
                      </w:r>
                    </w:p>
                    <w:p w14:paraId="70AC1F6E" w14:textId="77777777" w:rsidR="0083236F" w:rsidRPr="00CF6F83" w:rsidRDefault="0083236F" w:rsidP="003306FE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2D07F4" w:rsidRPr="004172A3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6021B6D" wp14:editId="67FDBDD9">
                <wp:simplePos x="0" y="0"/>
                <wp:positionH relativeFrom="margin">
                  <wp:posOffset>1550894</wp:posOffset>
                </wp:positionH>
                <wp:positionV relativeFrom="paragraph">
                  <wp:posOffset>102198</wp:posOffset>
                </wp:positionV>
                <wp:extent cx="579307" cy="895985"/>
                <wp:effectExtent l="0" t="0" r="11430" b="18415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307" cy="8959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B03860" w14:textId="17768534" w:rsidR="0083236F" w:rsidRPr="00CF6F83" w:rsidRDefault="0083236F" w:rsidP="00CF6F8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Bảng sai phân nghịc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6021B6D" id="Rectangle 21" o:spid="_x0000_s1060" style="position:absolute;margin-left:122.1pt;margin-top:8.05pt;width:45.6pt;height:70.55pt;z-index:251685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" fillcolor="white [3212]" strokecolor="#272727 [2749]" strokeweight="1pt">
                <v:textbox>
                  <w:txbxContent>
                    <w:p w14:paraId="0BB03860" w14:textId="17768534" w:rsidR="0083236F" w:rsidRPr="00CF6F83" w:rsidRDefault="0083236F" w:rsidP="00CF6F83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Bảng sai phân nghịch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2D07F4" w:rsidRPr="004172A3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9732EBA" wp14:editId="2A16A9DA">
                <wp:simplePos x="0" y="0"/>
                <wp:positionH relativeFrom="margin">
                  <wp:posOffset>865095</wp:posOffset>
                </wp:positionH>
                <wp:positionV relativeFrom="paragraph">
                  <wp:posOffset>102198</wp:posOffset>
                </wp:positionV>
                <wp:extent cx="560294" cy="896470"/>
                <wp:effectExtent l="0" t="0" r="11430" b="18415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0294" cy="8964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9AE09A" w14:textId="14CA67A5" w:rsidR="0083236F" w:rsidRPr="00CF6F83" w:rsidRDefault="0083236F" w:rsidP="00CF6F8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Bảng sai phân thuậ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9732EBA" id="Rectangle 22" o:spid="_x0000_s1061" style="position:absolute;margin-left:68.1pt;margin-top:8.05pt;width:44.1pt;height:70.6pt;z-index: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" fillcolor="white [3212]" strokecolor="#272727 [2749]" strokeweight="1pt">
                <v:textbox>
                  <w:txbxContent>
                    <w:p w14:paraId="149AE09A" w14:textId="14CA67A5" w:rsidR="0083236F" w:rsidRPr="00CF6F83" w:rsidRDefault="0083236F" w:rsidP="00CF6F83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Bảng sai phân thuận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2D07F4" w:rsidRPr="004172A3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6593B66" wp14:editId="24569A2A">
                <wp:simplePos x="0" y="0"/>
                <wp:positionH relativeFrom="margin">
                  <wp:posOffset>192741</wp:posOffset>
                </wp:positionH>
                <wp:positionV relativeFrom="paragraph">
                  <wp:posOffset>106680</wp:posOffset>
                </wp:positionV>
                <wp:extent cx="582706" cy="900953"/>
                <wp:effectExtent l="0" t="0" r="27305" b="1397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2706" cy="90095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A7A0D4" w14:textId="41AB8928" w:rsidR="0083236F" w:rsidRPr="00CF6F83" w:rsidRDefault="0083236F" w:rsidP="00CF6F83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Bảng tỉ hiệu nghịc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6593B66" id="Rectangle 19" o:spid="_x0000_s1062" style="position:absolute;margin-left:15.2pt;margin-top:8.4pt;width:45.9pt;height:70.95pt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" fillcolor="white [3212]" strokecolor="#272727 [2749]" strokeweight="1pt">
                <v:textbox>
                  <w:txbxContent>
                    <w:p w14:paraId="76A7A0D4" w14:textId="41AB8928" w:rsidR="0083236F" w:rsidRPr="00CF6F83" w:rsidRDefault="0083236F" w:rsidP="00CF6F83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Bảng tỉ hiệu nghịch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7D12DC6F" w14:textId="4508E366" w:rsidR="00BF2BCD" w:rsidRPr="004172A3" w:rsidRDefault="00BF2BCD" w:rsidP="00BF2BCD"/>
    <w:p w14:paraId="1D263A12" w14:textId="6C06E21B" w:rsidR="00BF2BCD" w:rsidRPr="004172A3" w:rsidRDefault="00BF2BCD" w:rsidP="00BF2BCD"/>
    <w:p w14:paraId="1D8781A2" w14:textId="60A394B0" w:rsidR="00BF2BCD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733EAEED" wp14:editId="6742B3C5">
                <wp:simplePos x="0" y="0"/>
                <wp:positionH relativeFrom="column">
                  <wp:posOffset>1138766</wp:posOffset>
                </wp:positionH>
                <wp:positionV relativeFrom="paragraph">
                  <wp:posOffset>123402</wp:posOffset>
                </wp:positionV>
                <wp:extent cx="3268133" cy="545253"/>
                <wp:effectExtent l="0" t="0" r="27940" b="26670"/>
                <wp:wrapNone/>
                <wp:docPr id="225" name="Straight Connector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68133" cy="54525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31BFF38" id="Straight Connector 225" o:spid="_x0000_s1026" style="position:absolute;flip:x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.65pt,9.7pt" to="347pt,5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645529B4" wp14:editId="2865873C">
                <wp:simplePos x="0" y="0"/>
                <wp:positionH relativeFrom="column">
                  <wp:posOffset>1117600</wp:posOffset>
                </wp:positionH>
                <wp:positionV relativeFrom="paragraph">
                  <wp:posOffset>150494</wp:posOffset>
                </wp:positionV>
                <wp:extent cx="1528022" cy="509693"/>
                <wp:effectExtent l="0" t="0" r="15240" b="24130"/>
                <wp:wrapNone/>
                <wp:docPr id="224" name="Straight Connector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28022" cy="50969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588C2A" id="Straight Connector 224" o:spid="_x0000_s1026" style="position:absolute;flip:x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8pt,11.85pt" to="208.3pt,5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" strokecolor="#4472c4 [3204]" strokeweight=".5pt">
                <v:stroke joinstyle="miter"/>
              </v:line>
            </w:pict>
          </mc:Fallback>
        </mc:AlternateContent>
      </w:r>
    </w:p>
    <w:p w14:paraId="6E39D831" w14:textId="1C1805CF" w:rsidR="00BF2BCD" w:rsidRPr="004172A3" w:rsidRDefault="00BF2BCD" w:rsidP="00BF2BCD"/>
    <w:p w14:paraId="5D94916C" w14:textId="4F4372CA" w:rsidR="00BF2BCD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42327CE9" wp14:editId="521332A9">
                <wp:simplePos x="0" y="0"/>
                <wp:positionH relativeFrom="margin">
                  <wp:posOffset>745067</wp:posOffset>
                </wp:positionH>
                <wp:positionV relativeFrom="paragraph">
                  <wp:posOffset>92286</wp:posOffset>
                </wp:positionV>
                <wp:extent cx="793376" cy="1021976"/>
                <wp:effectExtent l="0" t="0" r="26035" b="26035"/>
                <wp:wrapNone/>
                <wp:docPr id="223" name="Rectangle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376" cy="10219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121FDA" w14:textId="640BA18B" w:rsidR="0083236F" w:rsidRPr="00CF6F83" w:rsidRDefault="0083236F" w:rsidP="00BD592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Tính giai thừ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327CE9" id="Rectangle 223" o:spid="_x0000_s1063" style="position:absolute;margin-left:58.65pt;margin-top:7.25pt;width:62.45pt;height:80.45pt;z-index:251820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" fillcolor="white [3212]" strokecolor="#272727 [2749]" strokeweight="1pt">
                <v:textbox>
                  <w:txbxContent>
                    <w:p w14:paraId="38121FDA" w14:textId="640BA18B" w:rsidR="0083236F" w:rsidRPr="00CF6F83" w:rsidRDefault="0083236F" w:rsidP="00BD5920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Tính giai thừa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0858A5" w:rsidRPr="004172A3"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7C03BC26" wp14:editId="6163F2A7">
                <wp:simplePos x="0" y="0"/>
                <wp:positionH relativeFrom="margin">
                  <wp:posOffset>5887720</wp:posOffset>
                </wp:positionH>
                <wp:positionV relativeFrom="paragraph">
                  <wp:posOffset>116840</wp:posOffset>
                </wp:positionV>
                <wp:extent cx="793376" cy="1021976"/>
                <wp:effectExtent l="0" t="0" r="26035" b="2603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376" cy="10219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1659C0" w14:textId="72C056F5" w:rsidR="0083236F" w:rsidRPr="00CF6F83" w:rsidRDefault="0083236F" w:rsidP="000858A5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Hệ số Newton lùi mốc bất kỳ</w:t>
                            </w:r>
                          </w:p>
                          <w:p w14:paraId="327DEF45" w14:textId="77777777" w:rsidR="0083236F" w:rsidRPr="00CF6F83" w:rsidRDefault="0083236F" w:rsidP="000858A5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C03BC26" id="Rectangle 3" o:spid="_x0000_s1064" style="position:absolute;margin-left:463.6pt;margin-top:9.2pt;width:62.45pt;height:80.45pt;z-index:2517278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" fillcolor="white [3212]" strokecolor="#272727 [2749]" strokeweight="1pt">
                <v:textbox>
                  <w:txbxContent>
                    <w:p w14:paraId="561659C0" w14:textId="72C056F5" w:rsidR="0083236F" w:rsidRPr="00CF6F83" w:rsidRDefault="0083236F" w:rsidP="000858A5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Hệ số Newton lùi mốc bất kỳ</w:t>
                      </w:r>
                    </w:p>
                    <w:p w14:paraId="327DEF45" w14:textId="77777777" w:rsidR="0083236F" w:rsidRPr="00CF6F83" w:rsidRDefault="0083236F" w:rsidP="000858A5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0858A5" w:rsidRPr="004172A3"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6CE24255" wp14:editId="1A7C764E">
                <wp:simplePos x="0" y="0"/>
                <wp:positionH relativeFrom="margin">
                  <wp:posOffset>4973320</wp:posOffset>
                </wp:positionH>
                <wp:positionV relativeFrom="paragraph">
                  <wp:posOffset>111125</wp:posOffset>
                </wp:positionV>
                <wp:extent cx="793376" cy="1021976"/>
                <wp:effectExtent l="0" t="0" r="26035" b="26035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376" cy="10219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48C5007" w14:textId="52E52F3C" w:rsidR="0083236F" w:rsidRPr="00CF6F83" w:rsidRDefault="0083236F" w:rsidP="000858A5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Hệ số Newton lùi mốc cách đều</w:t>
                            </w:r>
                          </w:p>
                          <w:p w14:paraId="05E6E142" w14:textId="77777777" w:rsidR="0083236F" w:rsidRPr="00CF6F83" w:rsidRDefault="0083236F" w:rsidP="000858A5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CE24255" id="Rectangle 14" o:spid="_x0000_s1065" style="position:absolute;margin-left:391.6pt;margin-top:8.75pt;width:62.45pt;height:80.45pt;z-index:2517299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" fillcolor="white [3212]" strokecolor="#272727 [2749]" strokeweight="1pt">
                <v:textbox>
                  <w:txbxContent>
                    <w:p w14:paraId="348C5007" w14:textId="52E52F3C" w:rsidR="0083236F" w:rsidRPr="00CF6F83" w:rsidRDefault="0083236F" w:rsidP="000858A5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Hệ số Newton lùi mốc cách đều</w:t>
                      </w:r>
                    </w:p>
                    <w:p w14:paraId="05E6E142" w14:textId="77777777" w:rsidR="0083236F" w:rsidRPr="00CF6F83" w:rsidRDefault="0083236F" w:rsidP="000858A5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0858A5" w:rsidRPr="004172A3"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A694BB3" wp14:editId="5ACEE152">
                <wp:simplePos x="0" y="0"/>
                <wp:positionH relativeFrom="margin">
                  <wp:posOffset>4023360</wp:posOffset>
                </wp:positionH>
                <wp:positionV relativeFrom="paragraph">
                  <wp:posOffset>116205</wp:posOffset>
                </wp:positionV>
                <wp:extent cx="793376" cy="1021976"/>
                <wp:effectExtent l="0" t="0" r="26035" b="26035"/>
                <wp:wrapNone/>
                <wp:docPr id="44" name="Rectangle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376" cy="10219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145232" w14:textId="47BA7722" w:rsidR="0083236F" w:rsidRPr="00CF6F83" w:rsidRDefault="0083236F" w:rsidP="000858A5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Hệ số Newton tiến mốc bất kỳ</w:t>
                            </w:r>
                          </w:p>
                          <w:p w14:paraId="6BA1EC21" w14:textId="77777777" w:rsidR="0083236F" w:rsidRPr="00CF6F83" w:rsidRDefault="0083236F" w:rsidP="000858A5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A694BB3" id="Rectangle 44" o:spid="_x0000_s1066" style="position:absolute;margin-left:316.8pt;margin-top:9.15pt;width:62.45pt;height:80.45pt;z-index:2517319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" fillcolor="white [3212]" strokecolor="#272727 [2749]" strokeweight="1pt">
                <v:textbox>
                  <w:txbxContent>
                    <w:p w14:paraId="09145232" w14:textId="47BA7722" w:rsidR="0083236F" w:rsidRPr="00CF6F83" w:rsidRDefault="0083236F" w:rsidP="000858A5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Hệ số Newton tiến mốc bất kỳ</w:t>
                      </w:r>
                    </w:p>
                    <w:p w14:paraId="6BA1EC21" w14:textId="77777777" w:rsidR="0083236F" w:rsidRPr="00CF6F83" w:rsidRDefault="0083236F" w:rsidP="000858A5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0858A5" w:rsidRPr="004172A3"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4500EA44" wp14:editId="5289B36D">
                <wp:simplePos x="0" y="0"/>
                <wp:positionH relativeFrom="margin">
                  <wp:posOffset>3022600</wp:posOffset>
                </wp:positionH>
                <wp:positionV relativeFrom="paragraph">
                  <wp:posOffset>111125</wp:posOffset>
                </wp:positionV>
                <wp:extent cx="793376" cy="1021976"/>
                <wp:effectExtent l="0" t="0" r="26035" b="26035"/>
                <wp:wrapNone/>
                <wp:docPr id="45" name="Rectangle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376" cy="10219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82752A9" w14:textId="4E907940" w:rsidR="0083236F" w:rsidRPr="00CF6F83" w:rsidRDefault="0083236F" w:rsidP="000858A5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Hệ số Newton tiến mốc cách đề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500EA44" id="Rectangle 45" o:spid="_x0000_s1067" style="position:absolute;margin-left:238pt;margin-top:8.75pt;width:62.45pt;height:80.45pt;z-index:2517340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" fillcolor="white [3212]" strokecolor="#272727 [2749]" strokeweight="1pt">
                <v:textbox>
                  <w:txbxContent>
                    <w:p w14:paraId="382752A9" w14:textId="4E907940" w:rsidR="0083236F" w:rsidRPr="00CF6F83" w:rsidRDefault="0083236F" w:rsidP="000858A5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Hệ số Newton tiến mốc cách đều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463EAA24" w14:textId="6D120C4E" w:rsidR="000858A5" w:rsidRPr="004172A3" w:rsidRDefault="000858A5" w:rsidP="00BF2BCD"/>
    <w:p w14:paraId="686EF562" w14:textId="03C8A3EC" w:rsidR="000858A5" w:rsidRPr="004172A3" w:rsidRDefault="000858A5" w:rsidP="00BF2BCD"/>
    <w:p w14:paraId="434536C0" w14:textId="4836FD77" w:rsidR="000858A5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707CF637" wp14:editId="68FC22BB">
                <wp:simplePos x="0" y="0"/>
                <wp:positionH relativeFrom="column">
                  <wp:posOffset>6040967</wp:posOffset>
                </wp:positionH>
                <wp:positionV relativeFrom="paragraph">
                  <wp:posOffset>289983</wp:posOffset>
                </wp:positionV>
                <wp:extent cx="249766" cy="605367"/>
                <wp:effectExtent l="0" t="0" r="36195" b="23495"/>
                <wp:wrapNone/>
                <wp:docPr id="240" name="Straight Connector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9766" cy="6053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4BA91F" id="Straight Connector 240" o:spid="_x0000_s1026" style="position:absolute;flip:x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5.65pt,22.85pt" to="495.3pt,7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4781D387" wp14:editId="24E98605">
                <wp:simplePos x="0" y="0"/>
                <wp:positionH relativeFrom="column">
                  <wp:posOffset>3039532</wp:posOffset>
                </wp:positionH>
                <wp:positionV relativeFrom="paragraph">
                  <wp:posOffset>268818</wp:posOffset>
                </wp:positionV>
                <wp:extent cx="2328122" cy="630766"/>
                <wp:effectExtent l="0" t="0" r="15240" b="36195"/>
                <wp:wrapNone/>
                <wp:docPr id="234" name="Straight Connector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28122" cy="6307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BB78D6" id="Straight Connector 234" o:spid="_x0000_s1026" style="position:absolute;flip:x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9.35pt,21.15pt" to="422.65pt,7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2F4A8CF4" wp14:editId="28B91485">
                <wp:simplePos x="0" y="0"/>
                <wp:positionH relativeFrom="column">
                  <wp:posOffset>3039532</wp:posOffset>
                </wp:positionH>
                <wp:positionV relativeFrom="paragraph">
                  <wp:posOffset>268817</wp:posOffset>
                </wp:positionV>
                <wp:extent cx="367877" cy="630766"/>
                <wp:effectExtent l="0" t="0" r="32385" b="36195"/>
                <wp:wrapNone/>
                <wp:docPr id="229" name="Straight Connector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67877" cy="6307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E75279" id="Straight Connector 229" o:spid="_x0000_s1026" style="position:absolute;flip:x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9.35pt,21.15pt" to="268.3pt,7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" strokecolor="#4472c4 [3204]" strokeweight=".5pt">
                <v:stroke joinstyle="miter"/>
              </v:line>
            </w:pict>
          </mc:Fallback>
        </mc:AlternateContent>
      </w:r>
    </w:p>
    <w:p w14:paraId="5DBDBCBF" w14:textId="507C362B" w:rsidR="000858A5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6E30D7C0" wp14:editId="055326D2">
                <wp:simplePos x="0" y="0"/>
                <wp:positionH relativeFrom="column">
                  <wp:posOffset>4508712</wp:posOffset>
                </wp:positionH>
                <wp:positionV relativeFrom="paragraph">
                  <wp:posOffset>4233</wp:posOffset>
                </wp:positionV>
                <wp:extent cx="1802976" cy="613834"/>
                <wp:effectExtent l="0" t="0" r="26035" b="34290"/>
                <wp:wrapNone/>
                <wp:docPr id="239" name="Straight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02976" cy="61383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FBA2CE" id="Straight Connector 239" o:spid="_x0000_s1026" style="position:absolute;flip:x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5pt,.35pt" to="496.95pt,4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26EF1A74" wp14:editId="65015DA5">
                <wp:simplePos x="0" y="0"/>
                <wp:positionH relativeFrom="column">
                  <wp:posOffset>3060700</wp:posOffset>
                </wp:positionH>
                <wp:positionV relativeFrom="paragraph">
                  <wp:posOffset>4233</wp:posOffset>
                </wp:positionV>
                <wp:extent cx="3242733" cy="605367"/>
                <wp:effectExtent l="0" t="0" r="15240" b="23495"/>
                <wp:wrapNone/>
                <wp:docPr id="238" name="Straight Connector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42733" cy="6053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711E8C" id="Straight Connector 238" o:spid="_x0000_s1026" style="position:absolute;flip:x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1pt,.35pt" to="496.35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6A92321E" wp14:editId="69EA5B03">
                <wp:simplePos x="0" y="0"/>
                <wp:positionH relativeFrom="column">
                  <wp:posOffset>5303942</wp:posOffset>
                </wp:positionH>
                <wp:positionV relativeFrom="paragraph">
                  <wp:posOffset>4233</wp:posOffset>
                </wp:positionV>
                <wp:extent cx="728557" cy="605367"/>
                <wp:effectExtent l="0" t="0" r="33655" b="23495"/>
                <wp:wrapNone/>
                <wp:docPr id="237" name="Straight Connector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8557" cy="6053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69C4491" id="Straight Connector 237" o:spid="_x0000_s1026" style="position:absolute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7.65pt,.35pt" to="475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025192E3" wp14:editId="132653A8">
                <wp:simplePos x="0" y="0"/>
                <wp:positionH relativeFrom="column">
                  <wp:posOffset>4525432</wp:posOffset>
                </wp:positionH>
                <wp:positionV relativeFrom="paragraph">
                  <wp:posOffset>4233</wp:posOffset>
                </wp:positionV>
                <wp:extent cx="778722" cy="596900"/>
                <wp:effectExtent l="0" t="0" r="21590" b="31750"/>
                <wp:wrapNone/>
                <wp:docPr id="235" name="Straight Connector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78722" cy="596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AA71E3" id="Straight Connector 235" o:spid="_x0000_s1026" style="position:absolute;flip:x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6.35pt,.35pt" to="417.65pt,4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36D4C696" wp14:editId="49D8DD5E">
                <wp:simplePos x="0" y="0"/>
                <wp:positionH relativeFrom="column">
                  <wp:posOffset>4486909</wp:posOffset>
                </wp:positionH>
                <wp:positionV relativeFrom="paragraph">
                  <wp:posOffset>4233</wp:posOffset>
                </wp:positionV>
                <wp:extent cx="1524423" cy="588434"/>
                <wp:effectExtent l="0" t="0" r="19050" b="21590"/>
                <wp:wrapNone/>
                <wp:docPr id="233" name="Straight Connector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423" cy="58843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4E9871" id="Straight Connector 233" o:spid="_x0000_s1026" style="position:absolute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3.3pt,.35pt" to="473.35pt,4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0CFD2DBE" wp14:editId="5475A23F">
                <wp:simplePos x="0" y="0"/>
                <wp:positionH relativeFrom="column">
                  <wp:posOffset>4478654</wp:posOffset>
                </wp:positionH>
                <wp:positionV relativeFrom="paragraph">
                  <wp:posOffset>4233</wp:posOffset>
                </wp:positionV>
                <wp:extent cx="29845" cy="605367"/>
                <wp:effectExtent l="0" t="0" r="27305" b="23495"/>
                <wp:wrapNone/>
                <wp:docPr id="232" name="Straight Connector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845" cy="6053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5F1849" id="Straight Connector 232" o:spid="_x0000_s1026" style="position:absolute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2.65pt,.35pt" to="355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11A4FFDD" wp14:editId="62566B46">
                <wp:simplePos x="0" y="0"/>
                <wp:positionH relativeFrom="column">
                  <wp:posOffset>3056466</wp:posOffset>
                </wp:positionH>
                <wp:positionV relativeFrom="paragraph">
                  <wp:posOffset>4233</wp:posOffset>
                </wp:positionV>
                <wp:extent cx="1413933" cy="596900"/>
                <wp:effectExtent l="0" t="0" r="15240" b="31750"/>
                <wp:wrapNone/>
                <wp:docPr id="236" name="Straight Connector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13933" cy="596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8871DA" id="Straight Connector 236" o:spid="_x0000_s1026" style="position:absolute;flip:x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0.65pt,.35pt" to="352pt,4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2C465DEC" wp14:editId="2DCB1CB6">
                <wp:simplePos x="0" y="0"/>
                <wp:positionH relativeFrom="column">
                  <wp:posOffset>3415877</wp:posOffset>
                </wp:positionH>
                <wp:positionV relativeFrom="paragraph">
                  <wp:posOffset>4232</wp:posOffset>
                </wp:positionV>
                <wp:extent cx="2608156" cy="605155"/>
                <wp:effectExtent l="0" t="0" r="20955" b="23495"/>
                <wp:wrapNone/>
                <wp:docPr id="231" name="Straight Connector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08156" cy="6051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79D968" id="Straight Connector 231" o:spid="_x0000_s1026" style="position:absolute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8.95pt,.35pt" to="474.3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" strokecolor="#4472c4 [3204]" strokeweight=".5pt">
                <v:stroke joinstyle="miter"/>
              </v:line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5D27648C" wp14:editId="621BCBEE">
                <wp:simplePos x="0" y="0"/>
                <wp:positionH relativeFrom="column">
                  <wp:posOffset>3420109</wp:posOffset>
                </wp:positionH>
                <wp:positionV relativeFrom="paragraph">
                  <wp:posOffset>4232</wp:posOffset>
                </wp:positionV>
                <wp:extent cx="1092623" cy="605367"/>
                <wp:effectExtent l="0" t="0" r="31750" b="23495"/>
                <wp:wrapNone/>
                <wp:docPr id="230" name="Straight Connector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92623" cy="6053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5A39C6" id="Straight Connector 230" o:spid="_x0000_s1026" style="position:absolute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9.3pt,.35pt" to="355.35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" strokecolor="#4472c4 [3204]" strokeweight=".5pt">
                <v:stroke joinstyle="miter"/>
              </v:line>
            </w:pict>
          </mc:Fallback>
        </mc:AlternateContent>
      </w:r>
    </w:p>
    <w:p w14:paraId="154DF7D0" w14:textId="1F82B871" w:rsidR="000858A5" w:rsidRPr="004172A3" w:rsidRDefault="000858A5" w:rsidP="00BF2BCD"/>
    <w:p w14:paraId="0E6E1189" w14:textId="683BAA7B" w:rsidR="000858A5" w:rsidRPr="004172A3" w:rsidRDefault="00BD5920" w:rsidP="00BF2BCD"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110D0DD6" wp14:editId="1F867410">
                <wp:simplePos x="0" y="0"/>
                <wp:positionH relativeFrom="margin">
                  <wp:posOffset>5621655</wp:posOffset>
                </wp:positionH>
                <wp:positionV relativeFrom="paragraph">
                  <wp:posOffset>38312</wp:posOffset>
                </wp:positionV>
                <wp:extent cx="793376" cy="1021976"/>
                <wp:effectExtent l="0" t="0" r="26035" b="26035"/>
                <wp:wrapNone/>
                <wp:docPr id="228" name="Rectangle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376" cy="10219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3EB57CD" w14:textId="20F20EC3" w:rsidR="0083236F" w:rsidRPr="00CF6F83" w:rsidRDefault="0083236F" w:rsidP="00BD592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In mả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10D0DD6" id="Rectangle 228" o:spid="_x0000_s1068" style="position:absolute;margin-left:442.65pt;margin-top:3pt;width:62.45pt;height:80.45pt;z-index:251830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" fillcolor="white [3212]" strokecolor="#272727 [2749]" strokeweight="1pt">
                <v:textbox>
                  <w:txbxContent>
                    <w:p w14:paraId="33EB57CD" w14:textId="20F20EC3" w:rsidR="0083236F" w:rsidRPr="00CF6F83" w:rsidRDefault="0083236F" w:rsidP="00BD5920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In mảng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7DF24B2F" wp14:editId="380F097A">
                <wp:simplePos x="0" y="0"/>
                <wp:positionH relativeFrom="margin">
                  <wp:posOffset>4135755</wp:posOffset>
                </wp:positionH>
                <wp:positionV relativeFrom="paragraph">
                  <wp:posOffset>29845</wp:posOffset>
                </wp:positionV>
                <wp:extent cx="793376" cy="1021976"/>
                <wp:effectExtent l="0" t="0" r="26035" b="26035"/>
                <wp:wrapNone/>
                <wp:docPr id="227" name="Rectangle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376" cy="10219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147D2C" w14:textId="7D28E40A" w:rsidR="0083236F" w:rsidRPr="00CF6F83" w:rsidRDefault="0083236F" w:rsidP="00BD592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Nhân hệ số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DF24B2F" id="Rectangle 227" o:spid="_x0000_s1069" style="position:absolute;margin-left:325.65pt;margin-top:2.35pt;width:62.45pt;height:80.45pt;z-index:251828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" fillcolor="white [3212]" strokecolor="#272727 [2749]" strokeweight="1pt">
                <v:textbox>
                  <w:txbxContent>
                    <w:p w14:paraId="14147D2C" w14:textId="7D28E40A" w:rsidR="0083236F" w:rsidRPr="00CF6F83" w:rsidRDefault="0083236F" w:rsidP="00BD5920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Nhân hệ số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172A3">
        <w:rPr>
          <w:noProof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5687947B" wp14:editId="3A7776C7">
                <wp:simplePos x="0" y="0"/>
                <wp:positionH relativeFrom="margin">
                  <wp:posOffset>2662767</wp:posOffset>
                </wp:positionH>
                <wp:positionV relativeFrom="paragraph">
                  <wp:posOffset>42334</wp:posOffset>
                </wp:positionV>
                <wp:extent cx="793376" cy="1021976"/>
                <wp:effectExtent l="0" t="0" r="26035" b="26035"/>
                <wp:wrapNone/>
                <wp:docPr id="226" name="Rectangle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3376" cy="10219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23F26B" w14:textId="43E74F46" w:rsidR="0083236F" w:rsidRPr="00CF6F83" w:rsidRDefault="0083236F" w:rsidP="00BD592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Sao chép mả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687947B" id="Rectangle 226" o:spid="_x0000_s1070" style="position:absolute;margin-left:209.65pt;margin-top:3.35pt;width:62.45pt;height:80.45pt;z-index:2518261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" fillcolor="white [3212]" strokecolor="#272727 [2749]" strokeweight="1pt">
                <v:textbox>
                  <w:txbxContent>
                    <w:p w14:paraId="0523F26B" w14:textId="43E74F46" w:rsidR="0083236F" w:rsidRPr="00CF6F83" w:rsidRDefault="0083236F" w:rsidP="00BD5920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Sao chép mảng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29C3977E" w14:textId="7833BE67" w:rsidR="000858A5" w:rsidRPr="004172A3" w:rsidRDefault="000858A5" w:rsidP="00BF2BCD"/>
    <w:p w14:paraId="03ED288F" w14:textId="51C8E35B" w:rsidR="000858A5" w:rsidRPr="004172A3" w:rsidRDefault="000858A5" w:rsidP="00BF2BCD"/>
    <w:p w14:paraId="0A1198B0" w14:textId="7312724F" w:rsidR="000858A5" w:rsidRPr="004172A3" w:rsidRDefault="000858A5" w:rsidP="00BF2BCD"/>
    <w:p w14:paraId="13E39F44" w14:textId="4508F925" w:rsidR="000858A5" w:rsidRPr="004172A3" w:rsidRDefault="000858A5" w:rsidP="00BF2BCD"/>
    <w:p w14:paraId="25E6C3E6" w14:textId="20F61510" w:rsidR="000858A5" w:rsidRPr="004172A3" w:rsidRDefault="000858A5" w:rsidP="00BF2BCD"/>
    <w:p w14:paraId="1B92DDBB" w14:textId="6C511D62" w:rsidR="000858A5" w:rsidRPr="004172A3" w:rsidRDefault="000858A5" w:rsidP="00BF2BCD"/>
    <w:p w14:paraId="2222AA5C" w14:textId="77777777" w:rsidR="00296B16" w:rsidRPr="004172A3" w:rsidRDefault="00296B16" w:rsidP="00BF2BCD"/>
    <w:p w14:paraId="1B17EEEA" w14:textId="1FC70E82" w:rsidR="00BF2BCD" w:rsidRPr="004172A3" w:rsidRDefault="00BF2BCD" w:rsidP="00BF2BCD">
      <w:p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lastRenderedPageBreak/>
        <w:t xml:space="preserve">Bước </w:t>
      </w:r>
      <w:r w:rsidR="00296B16" w:rsidRPr="004172A3">
        <w:rPr>
          <w:rFonts w:ascii="Times New Roman" w:hAnsi="Times New Roman" w:cs="Times New Roman"/>
          <w:u w:val="single"/>
        </w:rPr>
        <w:t>3</w:t>
      </w:r>
      <w:r w:rsidRPr="004172A3">
        <w:rPr>
          <w:rFonts w:ascii="Times New Roman" w:hAnsi="Times New Roman" w:cs="Times New Roman"/>
          <w:u w:val="single"/>
        </w:rPr>
        <w:t xml:space="preserve">: </w:t>
      </w:r>
    </w:p>
    <w:p w14:paraId="507BBA2E" w14:textId="1D99D676" w:rsidR="00BF2BCD" w:rsidRPr="004172A3" w:rsidRDefault="00BF2BCD" w:rsidP="00BF2BC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số các mốc (n) , các mốc điểm, điểm cần tính (c).</w:t>
      </w:r>
    </w:p>
    <w:p w14:paraId="16C1D09E" w14:textId="1632B0E1" w:rsidR="00BF2BCD" w:rsidRPr="004172A3" w:rsidRDefault="00BF2BCD" w:rsidP="00BF2BC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 giá trị đa thức tại điểm cần tính đó (P(c))</w:t>
      </w:r>
    </w:p>
    <w:p w14:paraId="24F00093" w14:textId="15A5AEE7" w:rsidR="00BF2BCD" w:rsidRPr="004172A3" w:rsidRDefault="00BF2BCD" w:rsidP="00BF2BC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t xml:space="preserve">Ý tưởng thuật toán: </w:t>
      </w:r>
    </w:p>
    <w:p w14:paraId="10338646" w14:textId="4448D73D" w:rsidR="00BF2BCD" w:rsidRPr="004172A3" w:rsidRDefault="00922226" w:rsidP="00BF2BCD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Lập được đa thức Newton và dựa vào sơ đồ Hoocne để tính giá trị biểu thức tại c.</w:t>
      </w:r>
    </w:p>
    <w:p w14:paraId="39761734" w14:textId="74215F9E" w:rsidR="00922226" w:rsidRPr="004172A3" w:rsidRDefault="00922226" w:rsidP="00BF2BCD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Hiển thị các bước tính toán ra File.</w:t>
      </w:r>
    </w:p>
    <w:p w14:paraId="3F5E1A33" w14:textId="77777777" w:rsidR="007717C6" w:rsidRPr="004172A3" w:rsidRDefault="007717C6" w:rsidP="00BF2BCD">
      <w:pPr>
        <w:pStyle w:val="ListParagraph"/>
        <w:rPr>
          <w:rFonts w:ascii="Times New Roman" w:hAnsi="Times New Roman" w:cs="Times New Roman"/>
        </w:rPr>
      </w:pPr>
    </w:p>
    <w:p w14:paraId="685AAD54" w14:textId="1BF56965" w:rsidR="00922226" w:rsidRPr="004172A3" w:rsidRDefault="00922226" w:rsidP="00922226">
      <w:p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296B16" w:rsidRPr="004172A3">
        <w:rPr>
          <w:rFonts w:ascii="Times New Roman" w:hAnsi="Times New Roman" w:cs="Times New Roman"/>
          <w:u w:val="single"/>
        </w:rPr>
        <w:t>4</w:t>
      </w:r>
      <w:r w:rsidRPr="004172A3">
        <w:rPr>
          <w:rFonts w:ascii="Times New Roman" w:hAnsi="Times New Roman" w:cs="Times New Roman"/>
          <w:u w:val="single"/>
        </w:rPr>
        <w:t xml:space="preserve">: </w:t>
      </w:r>
    </w:p>
    <w:p w14:paraId="7F48FBD3" w14:textId="1304C725" w:rsidR="00922226" w:rsidRPr="004172A3" w:rsidRDefault="00922226" w:rsidP="0092222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ction Newton</w:t>
      </w:r>
    </w:p>
    <w:p w14:paraId="39589C80" w14:textId="7CE690EC" w:rsidR="00922226" w:rsidRPr="004172A3" w:rsidRDefault="00922226" w:rsidP="0092222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n, mảng x[] lưu mốc các điểm, mảng y[][] lưu ma trận trong quá trình tính giá trị các bảng</w:t>
      </w:r>
      <w:r w:rsidR="00465C3E" w:rsidRPr="004172A3">
        <w:rPr>
          <w:rFonts w:ascii="Times New Roman" w:hAnsi="Times New Roman" w:cs="Times New Roman"/>
        </w:rPr>
        <w:t>, điểm cần tính (c)</w:t>
      </w:r>
      <w:r w:rsidRPr="004172A3">
        <w:rPr>
          <w:rFonts w:ascii="Times New Roman" w:hAnsi="Times New Roman" w:cs="Times New Roman"/>
        </w:rPr>
        <w:t>.</w:t>
      </w:r>
    </w:p>
    <w:p w14:paraId="0E1D0ADE" w14:textId="28A0FD80" w:rsidR="00922226" w:rsidRPr="004172A3" w:rsidRDefault="00922226" w:rsidP="0092222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các bảng (tỷ hiệu, sai phân), các phương trình Newton( Newton tiến, Newton lùi), quá trình tính toán bằng lược đồ Hoocne. Hiển thị dưới dạng File.</w:t>
      </w:r>
    </w:p>
    <w:p w14:paraId="4329E49A" w14:textId="5846D837" w:rsidR="00922226" w:rsidRPr="004172A3" w:rsidRDefault="003C64A5" w:rsidP="0092222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Phân loại dữ liệu đầu vào: Kiểm tra hiệu mốc các điểm để xem xem dữ liệu đầu vào phù hợp với dạng bảng và công thức nào.</w:t>
      </w:r>
    </w:p>
    <w:p w14:paraId="30E1AA32" w14:textId="4CFE1DC5" w:rsidR="003C64A5" w:rsidRPr="004172A3" w:rsidRDefault="003C64A5" w:rsidP="003C64A5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Kiểm tra c để đưa gợi ý cho người dùng sử dụng dạng Newton nào hiệu quả hơn.</w:t>
      </w:r>
    </w:p>
    <w:p w14:paraId="4BC8DF0A" w14:textId="77777777" w:rsidR="007717C6" w:rsidRPr="004172A3" w:rsidRDefault="007717C6" w:rsidP="003C64A5">
      <w:pPr>
        <w:pStyle w:val="ListParagraph"/>
        <w:rPr>
          <w:rFonts w:ascii="Times New Roman" w:hAnsi="Times New Roman" w:cs="Times New Roman"/>
        </w:rPr>
      </w:pPr>
    </w:p>
    <w:p w14:paraId="750453B6" w14:textId="11813744" w:rsidR="003C64A5" w:rsidRPr="004172A3" w:rsidRDefault="003C64A5" w:rsidP="003C64A5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296B16" w:rsidRPr="004172A3">
        <w:rPr>
          <w:rFonts w:ascii="Times New Roman" w:hAnsi="Times New Roman" w:cs="Times New Roman"/>
          <w:u w:val="single"/>
        </w:rPr>
        <w:t>5</w:t>
      </w:r>
      <w:r w:rsidRPr="004172A3">
        <w:rPr>
          <w:rFonts w:ascii="Times New Roman" w:hAnsi="Times New Roman" w:cs="Times New Roman"/>
          <w:u w:val="single"/>
        </w:rPr>
        <w:t xml:space="preserve">: </w:t>
      </w:r>
      <w:r w:rsidRPr="004172A3">
        <w:rPr>
          <w:rFonts w:ascii="Times New Roman" w:hAnsi="Times New Roman" w:cs="Times New Roman"/>
        </w:rPr>
        <w:t>Hàm nhập và hiển thị bảng mốc các điểm</w:t>
      </w:r>
    </w:p>
    <w:p w14:paraId="715436DF" w14:textId="4C5D6F82" w:rsidR="003C64A5" w:rsidRPr="004172A3" w:rsidRDefault="00465C3E" w:rsidP="003C64A5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ction Nhap</w:t>
      </w:r>
    </w:p>
    <w:p w14:paraId="378BB3FB" w14:textId="2D2F8255" w:rsidR="00465C3E" w:rsidRPr="004172A3" w:rsidRDefault="00465C3E" w:rsidP="00465C3E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n, mảng x[], mảng y[][].</w:t>
      </w:r>
    </w:p>
    <w:p w14:paraId="28FD7C59" w14:textId="5D740830" w:rsidR="00465C3E" w:rsidRPr="004172A3" w:rsidRDefault="00465C3E" w:rsidP="00465C3E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bảng mốc các điểm.</w:t>
      </w:r>
    </w:p>
    <w:p w14:paraId="476AF9DF" w14:textId="73D14A39" w:rsidR="00465C3E" w:rsidRPr="004172A3" w:rsidRDefault="00465C3E" w:rsidP="00465C3E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Ý tưởng</w:t>
      </w:r>
      <w:r w:rsidRPr="004172A3">
        <w:rPr>
          <w:rFonts w:ascii="Times New Roman" w:hAnsi="Times New Roman" w:cs="Times New Roman"/>
        </w:rPr>
        <w:t xml:space="preserve">: </w:t>
      </w:r>
      <w:r w:rsidR="000955F6" w:rsidRPr="004172A3">
        <w:rPr>
          <w:rFonts w:ascii="Times New Roman" w:hAnsi="Times New Roman" w:cs="Times New Roman"/>
        </w:rPr>
        <w:t>sử dụng mảng 1 chiều để lưu dãy mốc điểm x. Sử dụng mảng 2 chiều y để lưu các giá trị tương ứng với x và quá trình thao tác trong các bảng.</w:t>
      </w:r>
    </w:p>
    <w:p w14:paraId="3F1969D6" w14:textId="77777777" w:rsidR="007717C6" w:rsidRPr="004172A3" w:rsidRDefault="007717C6" w:rsidP="007717C6">
      <w:pPr>
        <w:pStyle w:val="ListParagraph"/>
        <w:rPr>
          <w:rFonts w:ascii="Times New Roman" w:hAnsi="Times New Roman" w:cs="Times New Roman"/>
        </w:rPr>
      </w:pPr>
    </w:p>
    <w:p w14:paraId="3D5A5DFC" w14:textId="086235D2" w:rsidR="00541DF1" w:rsidRPr="004172A3" w:rsidRDefault="00541DF1" w:rsidP="00541DF1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296B16" w:rsidRPr="004172A3">
        <w:rPr>
          <w:rFonts w:ascii="Times New Roman" w:hAnsi="Times New Roman" w:cs="Times New Roman"/>
          <w:u w:val="single"/>
        </w:rPr>
        <w:t>6</w:t>
      </w:r>
      <w:r w:rsidRPr="004172A3">
        <w:rPr>
          <w:rFonts w:ascii="Times New Roman" w:hAnsi="Times New Roman" w:cs="Times New Roman"/>
          <w:u w:val="single"/>
        </w:rPr>
        <w:t>:</w:t>
      </w:r>
      <w:r w:rsidRPr="004172A3">
        <w:rPr>
          <w:rFonts w:ascii="Times New Roman" w:hAnsi="Times New Roman" w:cs="Times New Roman"/>
        </w:rPr>
        <w:t xml:space="preserve"> Lập bảng tỷ hiệu &amp; sai phân</w:t>
      </w:r>
    </w:p>
    <w:p w14:paraId="70033BAC" w14:textId="642DB482" w:rsidR="00541DF1" w:rsidRPr="004172A3" w:rsidRDefault="00541DF1" w:rsidP="00541DF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2 mảng x[], y</w:t>
      </w:r>
      <w:r w:rsidR="008D79CD" w:rsidRPr="004172A3">
        <w:rPr>
          <w:rFonts w:ascii="Times New Roman" w:hAnsi="Times New Roman" w:cs="Times New Roman"/>
        </w:rPr>
        <w:t>[][].</w:t>
      </w:r>
    </w:p>
    <w:p w14:paraId="456E63AB" w14:textId="77777777" w:rsidR="00541DF1" w:rsidRPr="004172A3" w:rsidRDefault="00541DF1" w:rsidP="00541DF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1 trong 4 bảng: bảng tỷ hiệu thuận, bảng tỷ hiệu nghịch, bảng sai phân thuận, bảng sai phân nghịch.</w:t>
      </w:r>
    </w:p>
    <w:p w14:paraId="50618C07" w14:textId="387D7631" w:rsidR="00541DF1" w:rsidRPr="004172A3" w:rsidRDefault="00541DF1" w:rsidP="00541DF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Ý tưởng:</w:t>
      </w:r>
      <w:r w:rsidRPr="004172A3">
        <w:rPr>
          <w:rFonts w:ascii="Times New Roman" w:hAnsi="Times New Roman" w:cs="Times New Roman"/>
        </w:rPr>
        <w:t xml:space="preserve"> </w:t>
      </w:r>
      <w:r w:rsidR="00FA09D7" w:rsidRPr="004172A3">
        <w:rPr>
          <w:rFonts w:ascii="Times New Roman" w:hAnsi="Times New Roman" w:cs="Times New Roman"/>
        </w:rPr>
        <w:t>dựa vào dữ liệu</w:t>
      </w:r>
      <w:r w:rsidRPr="004172A3">
        <w:rPr>
          <w:rFonts w:ascii="Times New Roman" w:hAnsi="Times New Roman" w:cs="Times New Roman"/>
        </w:rPr>
        <w:t xml:space="preserve"> đầu vào</w:t>
      </w:r>
      <w:r w:rsidR="00FA09D7" w:rsidRPr="004172A3">
        <w:rPr>
          <w:rFonts w:ascii="Times New Roman" w:hAnsi="Times New Roman" w:cs="Times New Roman"/>
        </w:rPr>
        <w:t xml:space="preserve"> phân 4 bảng trên</w:t>
      </w:r>
      <w:r w:rsidRPr="004172A3">
        <w:rPr>
          <w:rFonts w:ascii="Times New Roman" w:hAnsi="Times New Roman" w:cs="Times New Roman"/>
        </w:rPr>
        <w:t xml:space="preserve"> thành 2 TH theo x[] =&gt; </w:t>
      </w:r>
      <w:r w:rsidR="00FA09D7" w:rsidRPr="004172A3">
        <w:rPr>
          <w:rFonts w:ascii="Times New Roman" w:hAnsi="Times New Roman" w:cs="Times New Roman"/>
        </w:rPr>
        <w:t>b</w:t>
      </w:r>
      <w:r w:rsidRPr="004172A3">
        <w:rPr>
          <w:rFonts w:ascii="Times New Roman" w:hAnsi="Times New Roman" w:cs="Times New Roman"/>
        </w:rPr>
        <w:t xml:space="preserve">ảng tỷ hiệu hoặc </w:t>
      </w:r>
      <w:r w:rsidR="00FA09D7" w:rsidRPr="004172A3">
        <w:rPr>
          <w:rFonts w:ascii="Times New Roman" w:hAnsi="Times New Roman" w:cs="Times New Roman"/>
        </w:rPr>
        <w:t>b</w:t>
      </w:r>
      <w:r w:rsidRPr="004172A3">
        <w:rPr>
          <w:rFonts w:ascii="Times New Roman" w:hAnsi="Times New Roman" w:cs="Times New Roman"/>
        </w:rPr>
        <w:t xml:space="preserve">ảng sai phân. Cho người dùng tự chọn </w:t>
      </w:r>
      <w:r w:rsidR="00FA09D7" w:rsidRPr="004172A3">
        <w:rPr>
          <w:rFonts w:ascii="Times New Roman" w:hAnsi="Times New Roman" w:cs="Times New Roman"/>
        </w:rPr>
        <w:t>loại bảng muốn hiển thị (thuật toán có gợi ý nếu đã nhập c).</w:t>
      </w:r>
      <w:r w:rsidRPr="004172A3">
        <w:rPr>
          <w:rFonts w:ascii="Times New Roman" w:hAnsi="Times New Roman" w:cs="Times New Roman"/>
        </w:rPr>
        <w:t xml:space="preserve"> </w:t>
      </w:r>
    </w:p>
    <w:p w14:paraId="402C053A" w14:textId="77777777" w:rsidR="007717C6" w:rsidRPr="004172A3" w:rsidRDefault="007717C6" w:rsidP="007717C6">
      <w:pPr>
        <w:pStyle w:val="ListParagraph"/>
        <w:rPr>
          <w:rFonts w:ascii="Times New Roman" w:hAnsi="Times New Roman" w:cs="Times New Roman"/>
        </w:rPr>
      </w:pPr>
    </w:p>
    <w:p w14:paraId="28CC9139" w14:textId="2C66AF43" w:rsidR="00FA09D7" w:rsidRPr="004172A3" w:rsidRDefault="00FA09D7" w:rsidP="00FA09D7">
      <w:p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296B16" w:rsidRPr="004172A3">
        <w:rPr>
          <w:rFonts w:ascii="Times New Roman" w:hAnsi="Times New Roman" w:cs="Times New Roman"/>
          <w:u w:val="single"/>
        </w:rPr>
        <w:t>7</w:t>
      </w:r>
      <w:r w:rsidRPr="004172A3">
        <w:rPr>
          <w:rFonts w:ascii="Times New Roman" w:hAnsi="Times New Roman" w:cs="Times New Roman"/>
          <w:u w:val="single"/>
        </w:rPr>
        <w:t xml:space="preserve">: </w:t>
      </w:r>
    </w:p>
    <w:p w14:paraId="71F746C7" w14:textId="399EA502" w:rsidR="00FA09D7" w:rsidRPr="004172A3" w:rsidRDefault="00FA09D7" w:rsidP="00FA09D7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Funtion </w:t>
      </w:r>
      <w:bookmarkStart w:id="1" w:name="_Hlk43304562"/>
      <w:r w:rsidRPr="004172A3">
        <w:rPr>
          <w:rFonts w:ascii="Times New Roman" w:hAnsi="Times New Roman" w:cs="Times New Roman"/>
        </w:rPr>
        <w:t>bangSaiPhanThuan</w:t>
      </w:r>
      <w:bookmarkEnd w:id="1"/>
    </w:p>
    <w:p w14:paraId="5328B483" w14:textId="77777777" w:rsidR="00FA09D7" w:rsidRPr="004172A3" w:rsidRDefault="00FA09D7" w:rsidP="00FA09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2 mảng x[], y[].</w:t>
      </w:r>
    </w:p>
    <w:p w14:paraId="162D12EC" w14:textId="0E1A0423" w:rsidR="00FA09D7" w:rsidRPr="004172A3" w:rsidRDefault="00FA09D7" w:rsidP="00FA09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bảng sai phân thuận.</w:t>
      </w:r>
    </w:p>
    <w:p w14:paraId="1239355C" w14:textId="77777777" w:rsidR="004E2DFA" w:rsidRPr="004172A3" w:rsidRDefault="004E2DFA" w:rsidP="00FA09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Sử dụng công thức hiệu hữu hạn tiến tổng quát :</w:t>
      </w:r>
    </w:p>
    <w:p w14:paraId="7B9D6B8E" w14:textId="36F793D2" w:rsidR="004E2DFA" w:rsidRPr="004172A3" w:rsidRDefault="004E2DFA" w:rsidP="004E2DFA">
      <w:pPr>
        <w:pStyle w:val="MTDisplayEquation"/>
      </w:pPr>
      <w:r w:rsidRPr="004172A3">
        <w:tab/>
      </w:r>
      <w:r w:rsidRPr="004172A3">
        <w:rPr>
          <w:position w:val="-12"/>
        </w:rPr>
        <w:object w:dxaOrig="2340" w:dyaOrig="380" w14:anchorId="754791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55pt;height:19.4pt" o:ole="">
            <v:imagedata r:id="rId7" o:title=""/>
          </v:shape>
          <o:OLEObject Type="Embed" ProgID="Equation.DSMT4" ShapeID="_x0000_i1025" DrawAspect="Content" ObjectID="_1654291772" r:id="rId8"/>
        </w:object>
      </w:r>
    </w:p>
    <w:p w14:paraId="52EEB3F5" w14:textId="33A3C39E" w:rsidR="004E2DFA" w:rsidRPr="004172A3" w:rsidRDefault="004E2DFA" w:rsidP="004E2DF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lastRenderedPageBreak/>
        <w:t>Áp dụng vào chương trình bằng cách chạy 2 vòng for lồng nhau:</w:t>
      </w:r>
    </w:p>
    <w:p w14:paraId="2C944AE8" w14:textId="69B402C6" w:rsidR="004E2DFA" w:rsidRPr="004172A3" w:rsidRDefault="004E2DFA" w:rsidP="004E2DFA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or i = 0 to n</w:t>
      </w:r>
      <w:r w:rsidR="00F25F46" w:rsidRPr="004172A3">
        <w:rPr>
          <w:rFonts w:ascii="Times New Roman" w:hAnsi="Times New Roman" w:cs="Times New Roman"/>
        </w:rPr>
        <w:t xml:space="preserve"> </w:t>
      </w:r>
      <w:r w:rsidRPr="004172A3">
        <w:rPr>
          <w:rFonts w:ascii="Times New Roman" w:hAnsi="Times New Roman" w:cs="Times New Roman"/>
        </w:rPr>
        <w:t>-</w:t>
      </w:r>
      <w:r w:rsidR="00F25F46" w:rsidRPr="004172A3">
        <w:rPr>
          <w:rFonts w:ascii="Times New Roman" w:hAnsi="Times New Roman" w:cs="Times New Roman"/>
        </w:rPr>
        <w:t xml:space="preserve"> </w:t>
      </w:r>
      <w:r w:rsidRPr="004172A3">
        <w:rPr>
          <w:rFonts w:ascii="Times New Roman" w:hAnsi="Times New Roman" w:cs="Times New Roman"/>
        </w:rPr>
        <w:t>1</w:t>
      </w:r>
      <w:r w:rsidR="00F25F46" w:rsidRPr="004172A3">
        <w:rPr>
          <w:rFonts w:ascii="Times New Roman" w:hAnsi="Times New Roman" w:cs="Times New Roman"/>
        </w:rPr>
        <w:t>:</w:t>
      </w:r>
    </w:p>
    <w:p w14:paraId="3906775B" w14:textId="39DB4491" w:rsidR="00F25F46" w:rsidRPr="004172A3" w:rsidRDefault="00F25F46" w:rsidP="004E2DFA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j = 0 to n – i:</w:t>
      </w:r>
    </w:p>
    <w:p w14:paraId="016DB01C" w14:textId="0A49A8FE" w:rsidR="00F25F46" w:rsidRPr="004172A3" w:rsidRDefault="00F25F46" w:rsidP="00F25F46">
      <w:pPr>
        <w:pStyle w:val="ListParagraph"/>
        <w:ind w:left="1440"/>
        <w:rPr>
          <w:rFonts w:ascii="Times New Roman" w:hAnsi="Times New Roman" w:cs="Times New Roman"/>
          <w:color w:val="000000"/>
        </w:rPr>
      </w:pPr>
      <w:r w:rsidRPr="004172A3">
        <w:rPr>
          <w:rFonts w:ascii="Times New Roman" w:hAnsi="Times New Roman" w:cs="Times New Roman"/>
        </w:rPr>
        <w:t xml:space="preserve">        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 xml:space="preserve">[j][i] = 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 xml:space="preserve">[j + 1][i - 1] - 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j][i - 1]</w:t>
      </w:r>
    </w:p>
    <w:p w14:paraId="46E4C7A1" w14:textId="118B39DD" w:rsidR="00F25F46" w:rsidRPr="004172A3" w:rsidRDefault="00F25F46" w:rsidP="00F25F46">
      <w:pPr>
        <w:rPr>
          <w:rFonts w:ascii="Times New Roman" w:hAnsi="Times New Roman" w:cs="Times New Roman"/>
          <w:color w:val="000000"/>
          <w:u w:val="single"/>
        </w:rPr>
      </w:pPr>
      <w:r w:rsidRPr="004172A3">
        <w:rPr>
          <w:rFonts w:ascii="Times New Roman" w:hAnsi="Times New Roman" w:cs="Times New Roman"/>
          <w:color w:val="000000"/>
          <w:u w:val="single"/>
        </w:rPr>
        <w:t xml:space="preserve">Bước </w:t>
      </w:r>
      <w:r w:rsidR="00296B16" w:rsidRPr="004172A3">
        <w:rPr>
          <w:rFonts w:ascii="Times New Roman" w:hAnsi="Times New Roman" w:cs="Times New Roman"/>
          <w:color w:val="000000"/>
          <w:u w:val="single"/>
        </w:rPr>
        <w:t>8</w:t>
      </w:r>
      <w:r w:rsidRPr="004172A3">
        <w:rPr>
          <w:rFonts w:ascii="Times New Roman" w:hAnsi="Times New Roman" w:cs="Times New Roman"/>
          <w:color w:val="000000"/>
          <w:u w:val="single"/>
        </w:rPr>
        <w:t xml:space="preserve">: </w:t>
      </w:r>
    </w:p>
    <w:p w14:paraId="6CE739C8" w14:textId="11FF03ED" w:rsidR="00F25F46" w:rsidRPr="004172A3" w:rsidRDefault="00F25F46" w:rsidP="00F25F4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bangSaiPhanNghich</w:t>
      </w:r>
    </w:p>
    <w:p w14:paraId="7DA0B0B4" w14:textId="2955D829" w:rsidR="00F25F46" w:rsidRPr="004172A3" w:rsidRDefault="00F25F46" w:rsidP="00F25F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2 mảng x[], y</w:t>
      </w:r>
      <w:r w:rsidR="008D79CD" w:rsidRPr="004172A3">
        <w:rPr>
          <w:rFonts w:ascii="Times New Roman" w:hAnsi="Times New Roman" w:cs="Times New Roman"/>
        </w:rPr>
        <w:t>[][].</w:t>
      </w:r>
    </w:p>
    <w:p w14:paraId="18A7DDC2" w14:textId="510E251B" w:rsidR="00F25F46" w:rsidRPr="004172A3" w:rsidRDefault="00F25F46" w:rsidP="00F25F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Dữ liệu ra: bảng sai phân </w:t>
      </w:r>
      <w:r w:rsidR="006170B8" w:rsidRPr="004172A3">
        <w:rPr>
          <w:rFonts w:ascii="Times New Roman" w:hAnsi="Times New Roman" w:cs="Times New Roman"/>
        </w:rPr>
        <w:t>nghịch</w:t>
      </w:r>
      <w:r w:rsidRPr="004172A3">
        <w:rPr>
          <w:rFonts w:ascii="Times New Roman" w:hAnsi="Times New Roman" w:cs="Times New Roman"/>
        </w:rPr>
        <w:t>.</w:t>
      </w:r>
    </w:p>
    <w:p w14:paraId="7AF31265" w14:textId="77777777" w:rsidR="00F25F46" w:rsidRPr="004172A3" w:rsidRDefault="00F25F46" w:rsidP="00F25F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Sử dụng công thức hiệu hữu hạn tiến tổng quát :</w:t>
      </w:r>
    </w:p>
    <w:p w14:paraId="5A15B25D" w14:textId="77777777" w:rsidR="00F25F46" w:rsidRPr="004172A3" w:rsidRDefault="00F25F46" w:rsidP="00F25F46">
      <w:pPr>
        <w:pStyle w:val="MTDisplayEquation"/>
      </w:pPr>
      <w:r w:rsidRPr="004172A3">
        <w:tab/>
      </w:r>
      <w:r w:rsidRPr="004172A3">
        <w:rPr>
          <w:position w:val="-12"/>
        </w:rPr>
        <w:object w:dxaOrig="2340" w:dyaOrig="380" w14:anchorId="559915D4">
          <v:shape id="_x0000_i1026" type="#_x0000_t75" style="width:117.55pt;height:19.4pt" o:ole="">
            <v:imagedata r:id="rId7" o:title=""/>
          </v:shape>
          <o:OLEObject Type="Embed" ProgID="Equation.DSMT4" ShapeID="_x0000_i1026" DrawAspect="Content" ObjectID="_1654291773" r:id="rId9"/>
        </w:object>
      </w:r>
    </w:p>
    <w:p w14:paraId="0D68756D" w14:textId="0EECA54E" w:rsidR="00F25F46" w:rsidRPr="004172A3" w:rsidRDefault="00F25F46" w:rsidP="00F25F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Áp dụng vào chương trình bằng cách chạy 2 vòng for lồng nhau :</w:t>
      </w:r>
    </w:p>
    <w:p w14:paraId="775E58DA" w14:textId="2F355B36" w:rsidR="00F25F46" w:rsidRPr="004172A3" w:rsidRDefault="00F25F46" w:rsidP="00F25F4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For </w:t>
      </w:r>
      <w:r w:rsidR="00EC745F" w:rsidRPr="004172A3">
        <w:rPr>
          <w:rFonts w:ascii="Times New Roman" w:hAnsi="Times New Roman" w:cs="Times New Roman"/>
        </w:rPr>
        <w:t>i</w:t>
      </w:r>
      <w:r w:rsidRPr="004172A3">
        <w:rPr>
          <w:rFonts w:ascii="Times New Roman" w:hAnsi="Times New Roman" w:cs="Times New Roman"/>
        </w:rPr>
        <w:t xml:space="preserve"> = 1 to n -1 :</w:t>
      </w:r>
    </w:p>
    <w:p w14:paraId="02F97730" w14:textId="32EAD74E" w:rsidR="00F25F46" w:rsidRPr="004172A3" w:rsidRDefault="00F25F46" w:rsidP="00F25F4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</w:t>
      </w:r>
      <w:r w:rsidR="00EC745F" w:rsidRPr="004172A3">
        <w:rPr>
          <w:rFonts w:ascii="Times New Roman" w:hAnsi="Times New Roman" w:cs="Times New Roman"/>
        </w:rPr>
        <w:t>j</w:t>
      </w:r>
      <w:r w:rsidRPr="004172A3">
        <w:rPr>
          <w:rFonts w:ascii="Times New Roman" w:hAnsi="Times New Roman" w:cs="Times New Roman"/>
        </w:rPr>
        <w:t xml:space="preserve"> = n – 1 down to </w:t>
      </w:r>
      <w:r w:rsidR="00EC745F" w:rsidRPr="004172A3">
        <w:rPr>
          <w:rFonts w:ascii="Times New Roman" w:hAnsi="Times New Roman" w:cs="Times New Roman"/>
        </w:rPr>
        <w:t>i</w:t>
      </w:r>
      <w:r w:rsidRPr="004172A3">
        <w:rPr>
          <w:rFonts w:ascii="Times New Roman" w:hAnsi="Times New Roman" w:cs="Times New Roman"/>
        </w:rPr>
        <w:t xml:space="preserve"> – 1:</w:t>
      </w:r>
    </w:p>
    <w:p w14:paraId="097637FF" w14:textId="085FCAAE" w:rsidR="00F25F46" w:rsidRPr="004172A3" w:rsidRDefault="00F25F46" w:rsidP="00F25F46">
      <w:pPr>
        <w:pStyle w:val="ListParagraph"/>
        <w:ind w:left="1440"/>
        <w:rPr>
          <w:rFonts w:ascii="Times New Roman" w:hAnsi="Times New Roman" w:cs="Times New Roman"/>
          <w:color w:val="000000"/>
        </w:rPr>
      </w:pPr>
      <w:r w:rsidRPr="004172A3">
        <w:rPr>
          <w:rFonts w:ascii="Times New Roman" w:hAnsi="Times New Roman" w:cs="Times New Roman"/>
        </w:rPr>
        <w:t xml:space="preserve">        </w:t>
      </w:r>
      <w:r w:rsidR="00EC745F" w:rsidRPr="004172A3">
        <w:rPr>
          <w:rFonts w:ascii="Times New Roman" w:hAnsi="Times New Roman" w:cs="Times New Roman"/>
          <w:color w:val="808080"/>
        </w:rPr>
        <w:t>y</w:t>
      </w:r>
      <w:r w:rsidR="00EC745F" w:rsidRPr="004172A3">
        <w:rPr>
          <w:rFonts w:ascii="Times New Roman" w:hAnsi="Times New Roman" w:cs="Times New Roman"/>
          <w:color w:val="000000"/>
        </w:rPr>
        <w:t xml:space="preserve">[j][i] = </w:t>
      </w:r>
      <w:r w:rsidR="00EC745F" w:rsidRPr="004172A3">
        <w:rPr>
          <w:rFonts w:ascii="Times New Roman" w:hAnsi="Times New Roman" w:cs="Times New Roman"/>
          <w:color w:val="808080"/>
        </w:rPr>
        <w:t>y</w:t>
      </w:r>
      <w:r w:rsidR="00EC745F" w:rsidRPr="004172A3">
        <w:rPr>
          <w:rFonts w:ascii="Times New Roman" w:hAnsi="Times New Roman" w:cs="Times New Roman"/>
          <w:color w:val="000000"/>
        </w:rPr>
        <w:t xml:space="preserve">[j][i - 1] - </w:t>
      </w:r>
      <w:r w:rsidR="00EC745F" w:rsidRPr="004172A3">
        <w:rPr>
          <w:rFonts w:ascii="Times New Roman" w:hAnsi="Times New Roman" w:cs="Times New Roman"/>
          <w:color w:val="808080"/>
        </w:rPr>
        <w:t>y</w:t>
      </w:r>
      <w:r w:rsidR="00EC745F" w:rsidRPr="004172A3">
        <w:rPr>
          <w:rFonts w:ascii="Times New Roman" w:hAnsi="Times New Roman" w:cs="Times New Roman"/>
          <w:color w:val="000000"/>
        </w:rPr>
        <w:t>[j - 1][i - 1]</w:t>
      </w:r>
    </w:p>
    <w:p w14:paraId="5DEF1820" w14:textId="77777777" w:rsidR="007717C6" w:rsidRPr="004172A3" w:rsidRDefault="007717C6" w:rsidP="00F25F46">
      <w:pPr>
        <w:pStyle w:val="ListParagraph"/>
        <w:ind w:left="1440"/>
        <w:rPr>
          <w:rFonts w:ascii="Times New Roman" w:hAnsi="Times New Roman" w:cs="Times New Roman"/>
          <w:color w:val="000000"/>
        </w:rPr>
      </w:pPr>
    </w:p>
    <w:p w14:paraId="3B84787B" w14:textId="61C04FE7" w:rsidR="00EC745F" w:rsidRPr="004172A3" w:rsidRDefault="00EC745F" w:rsidP="00EC745F">
      <w:p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296B16" w:rsidRPr="004172A3">
        <w:rPr>
          <w:rFonts w:ascii="Times New Roman" w:hAnsi="Times New Roman" w:cs="Times New Roman"/>
          <w:u w:val="single"/>
        </w:rPr>
        <w:t>9</w:t>
      </w:r>
      <w:r w:rsidRPr="004172A3">
        <w:rPr>
          <w:rFonts w:ascii="Times New Roman" w:hAnsi="Times New Roman" w:cs="Times New Roman"/>
          <w:u w:val="single"/>
        </w:rPr>
        <w:t xml:space="preserve">: </w:t>
      </w:r>
    </w:p>
    <w:p w14:paraId="23487B0C" w14:textId="563052D4" w:rsidR="00EC745F" w:rsidRPr="004172A3" w:rsidRDefault="00EC745F" w:rsidP="00EC745F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bangTyHieuThuan</w:t>
      </w:r>
    </w:p>
    <w:p w14:paraId="345F7083" w14:textId="7D6911AC" w:rsidR="006170B8" w:rsidRPr="004172A3" w:rsidRDefault="006170B8" w:rsidP="006170B8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2 mảng x[], y</w:t>
      </w:r>
      <w:r w:rsidR="008D79CD" w:rsidRPr="004172A3">
        <w:rPr>
          <w:rFonts w:ascii="Times New Roman" w:hAnsi="Times New Roman" w:cs="Times New Roman"/>
        </w:rPr>
        <w:t>[][].</w:t>
      </w:r>
    </w:p>
    <w:p w14:paraId="4C6C1FF7" w14:textId="7E6C2DF0" w:rsidR="006170B8" w:rsidRPr="004172A3" w:rsidRDefault="006170B8" w:rsidP="006170B8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bảng tỷ hiệu thuận.</w:t>
      </w:r>
    </w:p>
    <w:p w14:paraId="16E67153" w14:textId="2ABF4B69" w:rsidR="00EC745F" w:rsidRPr="004172A3" w:rsidRDefault="006170B8" w:rsidP="00EC745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Sử dụng công thức tổng quát tính tỷ hiệu cấp n :</w:t>
      </w:r>
    </w:p>
    <w:p w14:paraId="07BCB6CB" w14:textId="5061C116" w:rsidR="006170B8" w:rsidRPr="004172A3" w:rsidRDefault="006170B8" w:rsidP="006170B8">
      <w:pPr>
        <w:pStyle w:val="MTDisplayEquation"/>
      </w:pPr>
      <w:r w:rsidRPr="004172A3">
        <w:tab/>
      </w:r>
      <w:r w:rsidR="00514FF6" w:rsidRPr="004172A3">
        <w:rPr>
          <w:position w:val="-30"/>
        </w:rPr>
        <w:object w:dxaOrig="4020" w:dyaOrig="680" w14:anchorId="4131D64F">
          <v:shape id="_x0000_i1027" type="#_x0000_t75" style="width:201.55pt;height:34.25pt" o:ole="">
            <v:imagedata r:id="rId10" o:title=""/>
          </v:shape>
          <o:OLEObject Type="Embed" ProgID="Equation.DSMT4" ShapeID="_x0000_i1027" DrawAspect="Content" ObjectID="_1654291774" r:id="rId11"/>
        </w:object>
      </w:r>
    </w:p>
    <w:p w14:paraId="69A7C8C3" w14:textId="6DD5F450" w:rsidR="00946734" w:rsidRPr="004172A3" w:rsidRDefault="00946734" w:rsidP="0094673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Áp dụng vào chương trình bằng cách chạy 2 vòng for lồng nhau :</w:t>
      </w:r>
    </w:p>
    <w:p w14:paraId="440A96ED" w14:textId="0E8EA9E0" w:rsidR="001C2DCB" w:rsidRPr="004172A3" w:rsidRDefault="001C2DCB" w:rsidP="001C2DCB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or i =1 to n-1 :</w:t>
      </w:r>
    </w:p>
    <w:p w14:paraId="1217B4A5" w14:textId="321E6781" w:rsidR="001C2DCB" w:rsidRPr="004172A3" w:rsidRDefault="001C2DCB" w:rsidP="001C2DCB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j = 0 to n – i:</w:t>
      </w:r>
    </w:p>
    <w:p w14:paraId="53757C2E" w14:textId="614AA248" w:rsidR="001C2DCB" w:rsidRPr="004172A3" w:rsidRDefault="001C2DCB" w:rsidP="001C2DCB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j][i] = (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 xml:space="preserve">[j + 1][i - 1] - 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j][i - 1]) / (</w:t>
      </w:r>
      <w:r w:rsidRPr="004172A3">
        <w:rPr>
          <w:rFonts w:ascii="Times New Roman" w:hAnsi="Times New Roman" w:cs="Times New Roman"/>
          <w:color w:val="808080"/>
        </w:rPr>
        <w:t>x</w:t>
      </w:r>
      <w:r w:rsidRPr="004172A3">
        <w:rPr>
          <w:rFonts w:ascii="Times New Roman" w:hAnsi="Times New Roman" w:cs="Times New Roman"/>
          <w:color w:val="000000"/>
        </w:rPr>
        <w:t xml:space="preserve">[i + j] - </w:t>
      </w:r>
      <w:r w:rsidRPr="004172A3">
        <w:rPr>
          <w:rFonts w:ascii="Times New Roman" w:hAnsi="Times New Roman" w:cs="Times New Roman"/>
          <w:color w:val="808080"/>
        </w:rPr>
        <w:t>x</w:t>
      </w:r>
      <w:r w:rsidRPr="004172A3">
        <w:rPr>
          <w:rFonts w:ascii="Times New Roman" w:hAnsi="Times New Roman" w:cs="Times New Roman"/>
          <w:color w:val="000000"/>
        </w:rPr>
        <w:t>[j])</w:t>
      </w:r>
    </w:p>
    <w:p w14:paraId="30F22C45" w14:textId="77777777" w:rsidR="00F25F46" w:rsidRPr="004172A3" w:rsidRDefault="00F25F46" w:rsidP="00F25F46">
      <w:pPr>
        <w:rPr>
          <w:rFonts w:ascii="Times New Roman" w:hAnsi="Times New Roman" w:cs="Times New Roman"/>
          <w:color w:val="000000"/>
          <w:u w:val="single"/>
        </w:rPr>
      </w:pPr>
    </w:p>
    <w:p w14:paraId="13B8376A" w14:textId="7D09F2C2" w:rsidR="001C2DCB" w:rsidRPr="004172A3" w:rsidRDefault="001C2DCB" w:rsidP="001C2DCB">
      <w:p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296B16" w:rsidRPr="004172A3">
        <w:rPr>
          <w:rFonts w:ascii="Times New Roman" w:hAnsi="Times New Roman" w:cs="Times New Roman"/>
          <w:u w:val="single"/>
        </w:rPr>
        <w:t>10</w:t>
      </w:r>
      <w:r w:rsidRPr="004172A3">
        <w:rPr>
          <w:rFonts w:ascii="Times New Roman" w:hAnsi="Times New Roman" w:cs="Times New Roman"/>
          <w:u w:val="single"/>
        </w:rPr>
        <w:t xml:space="preserve">: </w:t>
      </w:r>
    </w:p>
    <w:p w14:paraId="1D329E40" w14:textId="2ED99CA5" w:rsidR="001C2DCB" w:rsidRPr="004172A3" w:rsidRDefault="001C2DCB" w:rsidP="001C2DCB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bangTyHieuNghich</w:t>
      </w:r>
    </w:p>
    <w:p w14:paraId="39EDAE54" w14:textId="1A3AFD0F" w:rsidR="001C2DCB" w:rsidRPr="004172A3" w:rsidRDefault="001C2DCB" w:rsidP="001C2DC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2 mảng x[], y</w:t>
      </w:r>
      <w:r w:rsidR="008D79CD" w:rsidRPr="004172A3">
        <w:rPr>
          <w:rFonts w:ascii="Times New Roman" w:hAnsi="Times New Roman" w:cs="Times New Roman"/>
        </w:rPr>
        <w:t>[][],</w:t>
      </w:r>
    </w:p>
    <w:p w14:paraId="6E45A561" w14:textId="44F45984" w:rsidR="001C2DCB" w:rsidRPr="004172A3" w:rsidRDefault="001C2DCB" w:rsidP="001C2DC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bảng tỷ hiệu nghịch.</w:t>
      </w:r>
    </w:p>
    <w:p w14:paraId="00E6646A" w14:textId="77777777" w:rsidR="001C2DCB" w:rsidRPr="004172A3" w:rsidRDefault="001C2DCB" w:rsidP="001C2DC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Sử dụng công thức tổng quát tính tỷ hiệu cấp n :</w:t>
      </w:r>
    </w:p>
    <w:p w14:paraId="21A6F8D2" w14:textId="77777777" w:rsidR="001C2DCB" w:rsidRPr="004172A3" w:rsidRDefault="001C2DCB" w:rsidP="001C2DCB">
      <w:pPr>
        <w:pStyle w:val="MTDisplayEquation"/>
      </w:pPr>
      <w:r w:rsidRPr="004172A3">
        <w:tab/>
      </w:r>
      <w:r w:rsidRPr="004172A3">
        <w:rPr>
          <w:position w:val="-30"/>
        </w:rPr>
        <w:object w:dxaOrig="4020" w:dyaOrig="680" w14:anchorId="47F4C1B6">
          <v:shape id="_x0000_i1028" type="#_x0000_t75" style="width:201.55pt;height:34.25pt" o:ole="">
            <v:imagedata r:id="rId12" o:title=""/>
          </v:shape>
          <o:OLEObject Type="Embed" ProgID="Equation.DSMT4" ShapeID="_x0000_i1028" DrawAspect="Content" ObjectID="_1654291775" r:id="rId13"/>
        </w:object>
      </w:r>
    </w:p>
    <w:p w14:paraId="1DA4609E" w14:textId="77777777" w:rsidR="001C2DCB" w:rsidRPr="004172A3" w:rsidRDefault="001C2DCB" w:rsidP="001C2DC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Áp dụng vào chương trình bằng cách chạy 2 vòng for lồng nhau :</w:t>
      </w:r>
    </w:p>
    <w:p w14:paraId="461B4196" w14:textId="77777777" w:rsidR="001C2DCB" w:rsidRPr="004172A3" w:rsidRDefault="001C2DCB" w:rsidP="001C2DCB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lastRenderedPageBreak/>
        <w:t>For i =1 to n-1 :</w:t>
      </w:r>
    </w:p>
    <w:p w14:paraId="1EAFF1D2" w14:textId="741B6840" w:rsidR="001C2DCB" w:rsidRPr="004172A3" w:rsidRDefault="001C2DCB" w:rsidP="001C2DCB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j = n down to n – i:</w:t>
      </w:r>
    </w:p>
    <w:p w14:paraId="5A7B4946" w14:textId="09935D56" w:rsidR="001C2DCB" w:rsidRPr="004172A3" w:rsidRDefault="001C2DCB" w:rsidP="001C2DCB">
      <w:pPr>
        <w:pStyle w:val="ListParagraph"/>
        <w:ind w:left="1440"/>
        <w:rPr>
          <w:rFonts w:ascii="Times New Roman" w:hAnsi="Times New Roman" w:cs="Times New Roman"/>
          <w:color w:val="000000"/>
        </w:rPr>
      </w:pPr>
      <w:r w:rsidRPr="004172A3">
        <w:rPr>
          <w:rFonts w:ascii="Times New Roman" w:hAnsi="Times New Roman" w:cs="Times New Roman"/>
        </w:rPr>
        <w:t xml:space="preserve">        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j][i] = (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 xml:space="preserve">[j][i - 1] - 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j - 1][i - 1]) / (</w:t>
      </w:r>
      <w:r w:rsidRPr="004172A3">
        <w:rPr>
          <w:rFonts w:ascii="Times New Roman" w:hAnsi="Times New Roman" w:cs="Times New Roman"/>
          <w:color w:val="808080"/>
        </w:rPr>
        <w:t>x</w:t>
      </w:r>
      <w:r w:rsidRPr="004172A3">
        <w:rPr>
          <w:rFonts w:ascii="Times New Roman" w:hAnsi="Times New Roman" w:cs="Times New Roman"/>
          <w:color w:val="000000"/>
        </w:rPr>
        <w:t xml:space="preserve">[j] - </w:t>
      </w:r>
      <w:r w:rsidRPr="004172A3">
        <w:rPr>
          <w:rFonts w:ascii="Times New Roman" w:hAnsi="Times New Roman" w:cs="Times New Roman"/>
          <w:color w:val="808080"/>
        </w:rPr>
        <w:t>x</w:t>
      </w:r>
      <w:r w:rsidRPr="004172A3">
        <w:rPr>
          <w:rFonts w:ascii="Times New Roman" w:hAnsi="Times New Roman" w:cs="Times New Roman"/>
          <w:color w:val="000000"/>
        </w:rPr>
        <w:t>[j - i])</w:t>
      </w:r>
    </w:p>
    <w:p w14:paraId="757071B3" w14:textId="75C6C879" w:rsidR="007717C6" w:rsidRPr="004172A3" w:rsidRDefault="007717C6" w:rsidP="001C2DCB">
      <w:pPr>
        <w:pStyle w:val="ListParagraph"/>
        <w:ind w:left="1440"/>
        <w:rPr>
          <w:rFonts w:ascii="Times New Roman" w:hAnsi="Times New Roman" w:cs="Times New Roman"/>
          <w:color w:val="000000"/>
        </w:rPr>
      </w:pPr>
    </w:p>
    <w:p w14:paraId="6605D240" w14:textId="77777777" w:rsidR="007717C6" w:rsidRPr="004172A3" w:rsidRDefault="007717C6" w:rsidP="001C2DCB">
      <w:pPr>
        <w:pStyle w:val="ListParagraph"/>
        <w:ind w:left="1440"/>
        <w:rPr>
          <w:rFonts w:ascii="Times New Roman" w:hAnsi="Times New Roman" w:cs="Times New Roman"/>
          <w:color w:val="000000"/>
        </w:rPr>
      </w:pPr>
    </w:p>
    <w:p w14:paraId="27EEA5F4" w14:textId="37CE8242" w:rsidR="00EE617C" w:rsidRPr="004172A3" w:rsidRDefault="00EE617C" w:rsidP="00EE617C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296B16" w:rsidRPr="004172A3">
        <w:rPr>
          <w:rFonts w:ascii="Times New Roman" w:hAnsi="Times New Roman" w:cs="Times New Roman"/>
          <w:u w:val="single"/>
        </w:rPr>
        <w:t>11</w:t>
      </w:r>
      <w:r w:rsidRPr="004172A3">
        <w:rPr>
          <w:rFonts w:ascii="Times New Roman" w:hAnsi="Times New Roman" w:cs="Times New Roman"/>
        </w:rPr>
        <w:t xml:space="preserve">: Hàm tính giai thừa để tính hệ số của đa thức Newton mốc cách đều </w:t>
      </w:r>
    </w:p>
    <w:p w14:paraId="57800E3A" w14:textId="6E8A578F" w:rsidR="003C64A5" w:rsidRPr="004172A3" w:rsidRDefault="00EE617C" w:rsidP="001C2DCB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giaiThua</w:t>
      </w:r>
      <w:r w:rsidR="00845633" w:rsidRPr="004172A3">
        <w:rPr>
          <w:rFonts w:ascii="Times New Roman" w:hAnsi="Times New Roman" w:cs="Times New Roman"/>
        </w:rPr>
        <w:t>(n)</w:t>
      </w:r>
    </w:p>
    <w:p w14:paraId="3712C135" w14:textId="528FC55C" w:rsidR="00EE617C" w:rsidRPr="004172A3" w:rsidRDefault="00EE617C" w:rsidP="00EE617C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n</w:t>
      </w:r>
    </w:p>
    <w:p w14:paraId="70933E73" w14:textId="67BD7A11" w:rsidR="00EE617C" w:rsidRPr="004172A3" w:rsidRDefault="00EE617C" w:rsidP="00EE617C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n!</w:t>
      </w:r>
    </w:p>
    <w:p w14:paraId="6B00C3C7" w14:textId="00F2DAC4" w:rsidR="00EE617C" w:rsidRPr="004172A3" w:rsidRDefault="00EE617C" w:rsidP="00EE617C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Sử dụng đệ quy:</w:t>
      </w:r>
    </w:p>
    <w:p w14:paraId="7FBF535C" w14:textId="707D4600" w:rsidR="00EE617C" w:rsidRPr="004172A3" w:rsidRDefault="00EE617C" w:rsidP="00EE617C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If n == 0 or n == 1</w:t>
      </w:r>
      <w:r w:rsidR="00845633" w:rsidRPr="004172A3">
        <w:rPr>
          <w:rFonts w:ascii="Times New Roman" w:hAnsi="Times New Roman" w:cs="Times New Roman"/>
        </w:rPr>
        <w:t xml:space="preserve">    return 1</w:t>
      </w:r>
    </w:p>
    <w:p w14:paraId="10F3721A" w14:textId="1DD9A8BD" w:rsidR="00845633" w:rsidRPr="004172A3" w:rsidRDefault="00845633" w:rsidP="00EE617C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Return n * giaithua(n-1)</w:t>
      </w:r>
    </w:p>
    <w:p w14:paraId="422B1362" w14:textId="77777777" w:rsidR="007717C6" w:rsidRPr="004172A3" w:rsidRDefault="007717C6" w:rsidP="00EE617C">
      <w:pPr>
        <w:pStyle w:val="ListParagraph"/>
        <w:rPr>
          <w:rFonts w:ascii="Times New Roman" w:hAnsi="Times New Roman" w:cs="Times New Roman"/>
        </w:rPr>
      </w:pPr>
    </w:p>
    <w:p w14:paraId="58BE0A1F" w14:textId="18EB2F78" w:rsidR="00845633" w:rsidRPr="004172A3" w:rsidRDefault="00845633" w:rsidP="00845633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Bước 1</w:t>
      </w:r>
      <w:r w:rsidR="00296B16" w:rsidRPr="004172A3">
        <w:rPr>
          <w:rFonts w:ascii="Times New Roman" w:hAnsi="Times New Roman" w:cs="Times New Roman"/>
          <w:u w:val="single"/>
        </w:rPr>
        <w:t>2</w:t>
      </w:r>
      <w:r w:rsidRPr="004172A3">
        <w:rPr>
          <w:rFonts w:ascii="Times New Roman" w:hAnsi="Times New Roman" w:cs="Times New Roman"/>
        </w:rPr>
        <w:t xml:space="preserve"> : Viết đa thức Newton</w:t>
      </w:r>
    </w:p>
    <w:p w14:paraId="1684480A" w14:textId="7E6D893E" w:rsidR="00BF2BCD" w:rsidRPr="004172A3" w:rsidRDefault="00845633" w:rsidP="00845633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</w:t>
      </w:r>
      <w:r w:rsidR="0012681A" w:rsidRPr="004172A3">
        <w:rPr>
          <w:rFonts w:ascii="Times New Roman" w:hAnsi="Times New Roman" w:cs="Times New Roman"/>
        </w:rPr>
        <w:t xml:space="preserve"> x[], y</w:t>
      </w:r>
      <w:r w:rsidR="008D79CD" w:rsidRPr="004172A3">
        <w:rPr>
          <w:rFonts w:ascii="Times New Roman" w:hAnsi="Times New Roman" w:cs="Times New Roman"/>
        </w:rPr>
        <w:t xml:space="preserve">[][], </w:t>
      </w:r>
      <w:r w:rsidRPr="004172A3">
        <w:rPr>
          <w:rFonts w:ascii="Times New Roman" w:hAnsi="Times New Roman" w:cs="Times New Roman"/>
        </w:rPr>
        <w:t>bảng sai phân hoặc tỷ hiệu</w:t>
      </w:r>
    </w:p>
    <w:p w14:paraId="376891D8" w14:textId="7A3F5292" w:rsidR="00845633" w:rsidRPr="004172A3" w:rsidRDefault="00845633" w:rsidP="00845633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Đa thức Newton</w:t>
      </w:r>
    </w:p>
    <w:p w14:paraId="5D44F38F" w14:textId="07F04FE8" w:rsidR="007717C6" w:rsidRPr="004172A3" w:rsidRDefault="0012681A" w:rsidP="007717C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Ý tưởng</w:t>
      </w:r>
      <w:r w:rsidRPr="004172A3">
        <w:rPr>
          <w:rFonts w:ascii="Times New Roman" w:hAnsi="Times New Roman" w:cs="Times New Roman"/>
        </w:rPr>
        <w:t>: từ bảng sai phân/ tỷ hiệu đã có bên trên chọn dạng biểu diễn đa thức Newton tương ứng.</w:t>
      </w:r>
    </w:p>
    <w:p w14:paraId="29362943" w14:textId="77777777" w:rsidR="007717C6" w:rsidRPr="004172A3" w:rsidRDefault="007717C6" w:rsidP="007717C6">
      <w:pPr>
        <w:pStyle w:val="ListParagraph"/>
        <w:rPr>
          <w:rFonts w:ascii="Times New Roman" w:hAnsi="Times New Roman" w:cs="Times New Roman"/>
        </w:rPr>
      </w:pPr>
    </w:p>
    <w:p w14:paraId="23A52E6A" w14:textId="48F40268" w:rsidR="0012681A" w:rsidRPr="004172A3" w:rsidRDefault="0012681A" w:rsidP="0012681A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Bước 1</w:t>
      </w:r>
      <w:r w:rsidR="00296B16" w:rsidRPr="004172A3">
        <w:rPr>
          <w:rFonts w:ascii="Times New Roman" w:hAnsi="Times New Roman" w:cs="Times New Roman"/>
          <w:u w:val="single"/>
        </w:rPr>
        <w:t>3</w:t>
      </w:r>
      <w:r w:rsidRPr="004172A3">
        <w:rPr>
          <w:rFonts w:ascii="Times New Roman" w:hAnsi="Times New Roman" w:cs="Times New Roman"/>
        </w:rPr>
        <w:t xml:space="preserve">: </w:t>
      </w:r>
    </w:p>
    <w:p w14:paraId="42E92179" w14:textId="089FCD79" w:rsidR="0012681A" w:rsidRPr="004172A3" w:rsidRDefault="0012681A" w:rsidP="0012681A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newtonTienMocBatKy</w:t>
      </w:r>
    </w:p>
    <w:p w14:paraId="759A4091" w14:textId="11309EB9" w:rsidR="0012681A" w:rsidRPr="004172A3" w:rsidRDefault="0012681A" w:rsidP="0012681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x[], y[], bảng tỷ hiệu thuận.</w:t>
      </w:r>
    </w:p>
    <w:p w14:paraId="1145CB1E" w14:textId="060B1536" w:rsidR="0012681A" w:rsidRPr="004172A3" w:rsidRDefault="0012681A" w:rsidP="0012681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Đa thức Newton tiến mốc bất kỳ.</w:t>
      </w:r>
    </w:p>
    <w:p w14:paraId="72395E01" w14:textId="036B0275" w:rsidR="0012681A" w:rsidRPr="004172A3" w:rsidRDefault="0012681A" w:rsidP="0012681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Từ đa</w:t>
      </w:r>
      <w:r w:rsidR="00514FF6" w:rsidRPr="004172A3">
        <w:rPr>
          <w:rFonts w:ascii="Times New Roman" w:hAnsi="Times New Roman" w:cs="Times New Roman"/>
        </w:rPr>
        <w:t xml:space="preserve"> thức Newton tiến mốc bất kỳ tổng quát: </w:t>
      </w:r>
    </w:p>
    <w:p w14:paraId="3B49F7C7" w14:textId="64637274" w:rsidR="00514FF6" w:rsidRPr="004172A3" w:rsidRDefault="00514FF6" w:rsidP="00514FF6">
      <w:pPr>
        <w:pStyle w:val="MTDisplayEquation"/>
      </w:pPr>
      <w:r w:rsidRPr="004172A3">
        <w:tab/>
      </w:r>
      <w:r w:rsidRPr="004172A3">
        <w:rPr>
          <w:position w:val="-30"/>
        </w:rPr>
        <w:object w:dxaOrig="5760" w:dyaOrig="720" w14:anchorId="34259908">
          <v:shape id="_x0000_i1029" type="#_x0000_t75" style="width:4in;height:36pt" o:ole="">
            <v:imagedata r:id="rId14" o:title=""/>
          </v:shape>
          <o:OLEObject Type="Embed" ProgID="Equation.DSMT4" ShapeID="_x0000_i1029" DrawAspect="Content" ObjectID="_1654291776" r:id="rId15"/>
        </w:object>
      </w:r>
    </w:p>
    <w:p w14:paraId="6E5E5BF4" w14:textId="5203E760" w:rsidR="00514FF6" w:rsidRPr="004172A3" w:rsidRDefault="00514FF6" w:rsidP="00514FF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Để biểu diễn đa thức, ta chia làm 2 phần: phần hệ số tự do và phần chứa x.</w:t>
      </w:r>
    </w:p>
    <w:p w14:paraId="7AD03220" w14:textId="41B483E7" w:rsidR="00514FF6" w:rsidRPr="004172A3" w:rsidRDefault="00514FF6" w:rsidP="00514FF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or i = 0 to n – 1:</w:t>
      </w:r>
    </w:p>
    <w:p w14:paraId="4534FBE0" w14:textId="13977D22" w:rsidR="00514FF6" w:rsidRPr="004172A3" w:rsidRDefault="00514FF6" w:rsidP="00514FF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If i == 0</w:t>
      </w:r>
    </w:p>
    <w:p w14:paraId="35A8440A" w14:textId="22EC6BF3" w:rsidR="00514FF6" w:rsidRPr="004172A3" w:rsidRDefault="00514FF6" w:rsidP="00514FF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</w:t>
      </w:r>
      <w:r w:rsidR="00612C63" w:rsidRPr="004172A3">
        <w:rPr>
          <w:rFonts w:ascii="Times New Roman" w:hAnsi="Times New Roman" w:cs="Times New Roman"/>
        </w:rPr>
        <w:t>P</w:t>
      </w:r>
      <w:r w:rsidRPr="004172A3">
        <w:rPr>
          <w:rFonts w:ascii="Times New Roman" w:hAnsi="Times New Roman" w:cs="Times New Roman"/>
        </w:rPr>
        <w:t>rint</w:t>
      </w:r>
      <w:r w:rsidR="00612C63" w:rsidRPr="004172A3">
        <w:rPr>
          <w:rFonts w:ascii="Times New Roman" w:hAnsi="Times New Roman" w:cs="Times New Roman"/>
        </w:rPr>
        <w:t xml:space="preserve"> y[0][0];</w:t>
      </w:r>
    </w:p>
    <w:p w14:paraId="62F61D0C" w14:textId="761DB1E1" w:rsidR="00612C63" w:rsidRPr="004172A3" w:rsidRDefault="00612C63" w:rsidP="00514FF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Else print y[0][i]</w:t>
      </w:r>
    </w:p>
    <w:p w14:paraId="6C3DFEF2" w14:textId="2F5DAFF1" w:rsidR="00612C63" w:rsidRPr="004172A3" w:rsidRDefault="00612C63" w:rsidP="00514FF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For j = 0 to i – 1 :</w:t>
      </w:r>
    </w:p>
    <w:p w14:paraId="38337795" w14:textId="54321721" w:rsidR="00612C63" w:rsidRPr="004172A3" w:rsidRDefault="00612C63" w:rsidP="00514FF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If x[j] &lt; 0. Print (x + x[j])</w:t>
      </w:r>
    </w:p>
    <w:p w14:paraId="55E32FDD" w14:textId="1263E796" w:rsidR="00612C63" w:rsidRPr="004172A3" w:rsidRDefault="00612C63" w:rsidP="00612C63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Else if x[j] &gt; 0. Print (x - x[j])</w:t>
      </w:r>
    </w:p>
    <w:p w14:paraId="68B405F5" w14:textId="546632C2" w:rsidR="00612C63" w:rsidRPr="004172A3" w:rsidRDefault="00612C63" w:rsidP="00612C63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Else Print (x)</w:t>
      </w:r>
    </w:p>
    <w:p w14:paraId="6FB6291F" w14:textId="28818B5C" w:rsidR="00612C63" w:rsidRPr="004172A3" w:rsidRDefault="00612C63" w:rsidP="00612C63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If i != (n-1)</w:t>
      </w:r>
    </w:p>
    <w:p w14:paraId="0CCC177A" w14:textId="38C5D91C" w:rsidR="00612C63" w:rsidRPr="004172A3" w:rsidRDefault="00612C63" w:rsidP="00612C63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If y[0][i+1] &gt; = 0</w:t>
      </w:r>
    </w:p>
    <w:p w14:paraId="0A734D87" w14:textId="1545302A" w:rsidR="00526D4F" w:rsidRPr="004172A3" w:rsidRDefault="00612C63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   Print ( + )</w:t>
      </w:r>
    </w:p>
    <w:p w14:paraId="48BD9B82" w14:textId="780FF6C5" w:rsidR="007717C6" w:rsidRPr="004172A3" w:rsidRDefault="00526D4F" w:rsidP="007717C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Lưu ý: </w: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 xml:space="preserve">đa thức nội suy Newton tiến xuất phát từ </w:t>
      </w:r>
      <w:r w:rsidRPr="004172A3">
        <w:rPr>
          <w:position w:val="-12"/>
        </w:rPr>
        <w:object w:dxaOrig="260" w:dyaOrig="360" w14:anchorId="7A3663BC">
          <v:shape id="_x0000_i1030" type="#_x0000_t75" style="width:13.4pt;height:18pt" o:ole="">
            <v:imagedata r:id="rId16" o:title=""/>
          </v:shape>
          <o:OLEObject Type="Embed" ProgID="Equation.DSMT4" ShapeID="_x0000_i1030" DrawAspect="Content" ObjectID="_1654291777" r:id="rId17"/>
        </w:objec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>,</w:t>
      </w:r>
      <w:r w:rsidRPr="004172A3">
        <w:rPr>
          <w:rFonts w:ascii="Times New Roman" w:hAnsi="Times New Roman" w:cs="Times New Roman"/>
          <w:color w:val="000000"/>
        </w:rPr>
        <w:t xml:space="preserve"> </w: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 xml:space="preserve">thường dùng để tính gần đúng f(c) với c gần </w:t>
      </w:r>
      <w:r w:rsidRPr="004172A3">
        <w:rPr>
          <w:position w:val="-12"/>
        </w:rPr>
        <w:object w:dxaOrig="260" w:dyaOrig="360" w14:anchorId="04E4309F">
          <v:shape id="_x0000_i1031" type="#_x0000_t75" style="width:13.4pt;height:18pt" o:ole="">
            <v:imagedata r:id="rId18" o:title=""/>
          </v:shape>
          <o:OLEObject Type="Embed" ProgID="Equation.DSMT4" ShapeID="_x0000_i1031" DrawAspect="Content" ObjectID="_1654291778" r:id="rId19"/>
        </w:objec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>.</w:t>
      </w:r>
    </w:p>
    <w:p w14:paraId="5FF8D13D" w14:textId="1764718D" w:rsidR="00612C63" w:rsidRPr="004172A3" w:rsidRDefault="00612C63" w:rsidP="00612C63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lastRenderedPageBreak/>
        <w:t>Bước 1</w:t>
      </w:r>
      <w:r w:rsidR="00296B16" w:rsidRPr="004172A3">
        <w:rPr>
          <w:rFonts w:ascii="Times New Roman" w:hAnsi="Times New Roman" w:cs="Times New Roman"/>
          <w:u w:val="single"/>
        </w:rPr>
        <w:t>4</w:t>
      </w:r>
      <w:r w:rsidRPr="004172A3">
        <w:rPr>
          <w:rFonts w:ascii="Times New Roman" w:hAnsi="Times New Roman" w:cs="Times New Roman"/>
        </w:rPr>
        <w:t xml:space="preserve">: </w:t>
      </w:r>
    </w:p>
    <w:p w14:paraId="677FFC88" w14:textId="208FF373" w:rsidR="00612C63" w:rsidRPr="004172A3" w:rsidRDefault="00612C63" w:rsidP="00612C63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newton</w:t>
      </w:r>
      <w:r w:rsidR="00526D4F" w:rsidRPr="004172A3">
        <w:rPr>
          <w:rFonts w:ascii="Times New Roman" w:hAnsi="Times New Roman" w:cs="Times New Roman"/>
        </w:rPr>
        <w:t>Lui</w:t>
      </w:r>
      <w:r w:rsidRPr="004172A3">
        <w:rPr>
          <w:rFonts w:ascii="Times New Roman" w:hAnsi="Times New Roman" w:cs="Times New Roman"/>
        </w:rPr>
        <w:t>MocBatKy</w:t>
      </w:r>
    </w:p>
    <w:p w14:paraId="3407D269" w14:textId="2271C707" w:rsidR="00612C63" w:rsidRPr="004172A3" w:rsidRDefault="00612C63" w:rsidP="00612C63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x[], y</w:t>
      </w:r>
      <w:r w:rsidR="008D79CD" w:rsidRPr="004172A3">
        <w:rPr>
          <w:rFonts w:ascii="Times New Roman" w:hAnsi="Times New Roman" w:cs="Times New Roman"/>
        </w:rPr>
        <w:t xml:space="preserve">[][], </w:t>
      </w:r>
      <w:r w:rsidRPr="004172A3">
        <w:rPr>
          <w:rFonts w:ascii="Times New Roman" w:hAnsi="Times New Roman" w:cs="Times New Roman"/>
        </w:rPr>
        <w:t>bảng tỷ hiệu thuận.</w:t>
      </w:r>
    </w:p>
    <w:p w14:paraId="2B1FDA4A" w14:textId="0E27DC19" w:rsidR="00612C63" w:rsidRPr="004172A3" w:rsidRDefault="00612C63" w:rsidP="00612C63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Dữ liệu ra: Đa thức Newton </w:t>
      </w:r>
      <w:r w:rsidR="00526D4F" w:rsidRPr="004172A3">
        <w:rPr>
          <w:rFonts w:ascii="Times New Roman" w:hAnsi="Times New Roman" w:cs="Times New Roman"/>
        </w:rPr>
        <w:t>lùi</w:t>
      </w:r>
      <w:r w:rsidRPr="004172A3">
        <w:rPr>
          <w:rFonts w:ascii="Times New Roman" w:hAnsi="Times New Roman" w:cs="Times New Roman"/>
        </w:rPr>
        <w:t xml:space="preserve"> mốc bất kỳ.</w:t>
      </w:r>
    </w:p>
    <w:p w14:paraId="0006220D" w14:textId="0490F338" w:rsidR="00612C63" w:rsidRPr="004172A3" w:rsidRDefault="00612C63" w:rsidP="00612C63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Từ đa thức Newton </w:t>
      </w:r>
      <w:r w:rsidR="00526D4F" w:rsidRPr="004172A3">
        <w:rPr>
          <w:rFonts w:ascii="Times New Roman" w:hAnsi="Times New Roman" w:cs="Times New Roman"/>
        </w:rPr>
        <w:t>lùi</w:t>
      </w:r>
      <w:r w:rsidRPr="004172A3">
        <w:rPr>
          <w:rFonts w:ascii="Times New Roman" w:hAnsi="Times New Roman" w:cs="Times New Roman"/>
        </w:rPr>
        <w:t xml:space="preserve"> mốc bất kỳ tổng quát: </w:t>
      </w:r>
    </w:p>
    <w:p w14:paraId="47CF6DBB" w14:textId="0D91CF42" w:rsidR="00526D4F" w:rsidRPr="004172A3" w:rsidRDefault="00526D4F" w:rsidP="00526D4F">
      <w:pPr>
        <w:pStyle w:val="MTDisplayEquation"/>
      </w:pPr>
      <w:r w:rsidRPr="004172A3">
        <w:tab/>
      </w:r>
      <w:r w:rsidRPr="004172A3">
        <w:rPr>
          <w:position w:val="-30"/>
        </w:rPr>
        <w:object w:dxaOrig="6420" w:dyaOrig="720" w14:anchorId="79931F14">
          <v:shape id="_x0000_i1032" type="#_x0000_t75" style="width:321.2pt;height:36pt" o:ole="">
            <v:imagedata r:id="rId20" o:title=""/>
          </v:shape>
          <o:OLEObject Type="Embed" ProgID="Equation.DSMT4" ShapeID="_x0000_i1032" DrawAspect="Content" ObjectID="_1654291779" r:id="rId21"/>
        </w:object>
      </w:r>
    </w:p>
    <w:p w14:paraId="0779C93B" w14:textId="77777777" w:rsidR="00526D4F" w:rsidRPr="004172A3" w:rsidRDefault="00526D4F" w:rsidP="00526D4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Để biểu diễn đa thức, ta chia làm 2 phần: phần hệ số tự do và phần chứa x.</w:t>
      </w:r>
    </w:p>
    <w:p w14:paraId="66299D9F" w14:textId="6D5163C5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or i = n down to 1:</w:t>
      </w:r>
    </w:p>
    <w:p w14:paraId="6590B7A6" w14:textId="113E848E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If i == n</w:t>
      </w:r>
    </w:p>
    <w:p w14:paraId="7BE241CE" w14:textId="2346A700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Print y[n-1][0];</w:t>
      </w:r>
    </w:p>
    <w:p w14:paraId="32036842" w14:textId="51144C13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Else print y[n-1][n-i]</w:t>
      </w:r>
    </w:p>
    <w:p w14:paraId="47C37F85" w14:textId="238CFD5B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For j = n down to i + 1 :</w:t>
      </w:r>
    </w:p>
    <w:p w14:paraId="31FFFF76" w14:textId="6D903DD8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If x[j-1] &lt; 0. Print (x + x[j-1])</w:t>
      </w:r>
    </w:p>
    <w:p w14:paraId="44F82C28" w14:textId="24E23F48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Else if x[j-1] &gt; 0. Print (x - x[j-1])</w:t>
      </w:r>
    </w:p>
    <w:p w14:paraId="7FC2CFA5" w14:textId="77777777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Else Print (x)</w:t>
      </w:r>
    </w:p>
    <w:p w14:paraId="6FA4FA54" w14:textId="2DBFE24B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If i != </w:t>
      </w:r>
      <w:r w:rsidR="00577994" w:rsidRPr="004172A3">
        <w:rPr>
          <w:rFonts w:ascii="Times New Roman" w:hAnsi="Times New Roman" w:cs="Times New Roman"/>
        </w:rPr>
        <w:t>1</w:t>
      </w:r>
    </w:p>
    <w:p w14:paraId="27245F6E" w14:textId="07F9114A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If y[</w:t>
      </w:r>
      <w:r w:rsidR="00577994" w:rsidRPr="004172A3">
        <w:rPr>
          <w:rFonts w:ascii="Times New Roman" w:hAnsi="Times New Roman" w:cs="Times New Roman"/>
        </w:rPr>
        <w:t>n-1</w:t>
      </w:r>
      <w:r w:rsidRPr="004172A3">
        <w:rPr>
          <w:rFonts w:ascii="Times New Roman" w:hAnsi="Times New Roman" w:cs="Times New Roman"/>
        </w:rPr>
        <w:t>][i</w:t>
      </w:r>
      <w:r w:rsidR="00577994" w:rsidRPr="004172A3">
        <w:rPr>
          <w:rFonts w:ascii="Times New Roman" w:hAnsi="Times New Roman" w:cs="Times New Roman"/>
        </w:rPr>
        <w:t>-</w:t>
      </w:r>
      <w:r w:rsidRPr="004172A3">
        <w:rPr>
          <w:rFonts w:ascii="Times New Roman" w:hAnsi="Times New Roman" w:cs="Times New Roman"/>
        </w:rPr>
        <w:t>1] &gt; = 0</w:t>
      </w:r>
    </w:p>
    <w:p w14:paraId="396DBCA1" w14:textId="77777777" w:rsidR="00526D4F" w:rsidRPr="004172A3" w:rsidRDefault="00526D4F" w:rsidP="00526D4F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   Print ( + )</w:t>
      </w:r>
    </w:p>
    <w:p w14:paraId="1180A052" w14:textId="28D7C2A9" w:rsidR="00577275" w:rsidRPr="004172A3" w:rsidRDefault="00526D4F" w:rsidP="000B37A9">
      <w:pPr>
        <w:pStyle w:val="ListParagraph"/>
        <w:numPr>
          <w:ilvl w:val="0"/>
          <w:numId w:val="1"/>
        </w:numPr>
        <w:rPr>
          <w:rStyle w:val="fontstyle01"/>
          <w:rFonts w:ascii="Times New Roman" w:hAnsi="Times New Roman" w:cs="Times New Roman"/>
          <w:color w:val="auto"/>
          <w:sz w:val="22"/>
          <w:szCs w:val="22"/>
        </w:rPr>
      </w:pPr>
      <w:r w:rsidRPr="004172A3">
        <w:rPr>
          <w:rFonts w:ascii="Times New Roman" w:hAnsi="Times New Roman" w:cs="Times New Roman"/>
        </w:rPr>
        <w:t xml:space="preserve">Lưu ý: </w: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 xml:space="preserve">đa thức nội suy Newton </w:t>
      </w:r>
      <w:r w:rsidR="00577275" w:rsidRPr="004172A3">
        <w:rPr>
          <w:rStyle w:val="fontstyle01"/>
          <w:rFonts w:ascii="Times New Roman" w:hAnsi="Times New Roman" w:cs="Times New Roman"/>
          <w:sz w:val="22"/>
          <w:szCs w:val="22"/>
        </w:rPr>
        <w:t>lùi</w: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 xml:space="preserve"> xuất phát từ </w:t>
      </w:r>
      <w:r w:rsidR="00577275" w:rsidRPr="004172A3">
        <w:rPr>
          <w:position w:val="-12"/>
        </w:rPr>
        <w:object w:dxaOrig="260" w:dyaOrig="360" w14:anchorId="155144A6">
          <v:shape id="_x0000_i1033" type="#_x0000_t75" style="width:13.4pt;height:18pt" o:ole="">
            <v:imagedata r:id="rId22" o:title=""/>
          </v:shape>
          <o:OLEObject Type="Embed" ProgID="Equation.DSMT4" ShapeID="_x0000_i1033" DrawAspect="Content" ObjectID="_1654291780" r:id="rId23"/>
        </w:objec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>,</w:t>
      </w:r>
      <w:r w:rsidRPr="004172A3">
        <w:rPr>
          <w:rFonts w:ascii="Times New Roman" w:hAnsi="Times New Roman" w:cs="Times New Roman"/>
          <w:color w:val="000000"/>
        </w:rPr>
        <w:t xml:space="preserve"> </w: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 xml:space="preserve">thường dùng để tính gần đúng f(c) với c gần </w:t>
      </w:r>
      <w:r w:rsidR="00577275" w:rsidRPr="004172A3">
        <w:rPr>
          <w:position w:val="-12"/>
        </w:rPr>
        <w:object w:dxaOrig="260" w:dyaOrig="360" w14:anchorId="69C36154">
          <v:shape id="_x0000_i1034" type="#_x0000_t75" style="width:13.4pt;height:18pt" o:ole="">
            <v:imagedata r:id="rId24" o:title=""/>
          </v:shape>
          <o:OLEObject Type="Embed" ProgID="Equation.DSMT4" ShapeID="_x0000_i1034" DrawAspect="Content" ObjectID="_1654291781" r:id="rId25"/>
        </w:object>
      </w:r>
      <w:r w:rsidRPr="004172A3">
        <w:rPr>
          <w:rStyle w:val="fontstyle01"/>
          <w:rFonts w:ascii="Times New Roman" w:hAnsi="Times New Roman" w:cs="Times New Roman"/>
          <w:sz w:val="22"/>
          <w:szCs w:val="22"/>
        </w:rPr>
        <w:t>.</w:t>
      </w:r>
    </w:p>
    <w:p w14:paraId="7853A43C" w14:textId="77777777" w:rsidR="007717C6" w:rsidRPr="004172A3" w:rsidRDefault="007717C6" w:rsidP="007717C6">
      <w:pPr>
        <w:pStyle w:val="ListParagraph"/>
        <w:rPr>
          <w:rFonts w:ascii="Times New Roman" w:hAnsi="Times New Roman" w:cs="Times New Roman"/>
        </w:rPr>
      </w:pPr>
    </w:p>
    <w:p w14:paraId="7A9F1DF5" w14:textId="7335E159" w:rsidR="00577275" w:rsidRPr="004172A3" w:rsidRDefault="00577275" w:rsidP="00577275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Bước 1</w:t>
      </w:r>
      <w:r w:rsidR="00296B16" w:rsidRPr="004172A3">
        <w:rPr>
          <w:rFonts w:ascii="Times New Roman" w:hAnsi="Times New Roman" w:cs="Times New Roman"/>
          <w:u w:val="single"/>
        </w:rPr>
        <w:t>5</w:t>
      </w:r>
      <w:r w:rsidRPr="004172A3">
        <w:rPr>
          <w:rFonts w:ascii="Times New Roman" w:hAnsi="Times New Roman" w:cs="Times New Roman"/>
        </w:rPr>
        <w:t xml:space="preserve">: </w:t>
      </w:r>
    </w:p>
    <w:p w14:paraId="454D42E7" w14:textId="5E59850D" w:rsidR="00577275" w:rsidRPr="004172A3" w:rsidRDefault="00577275" w:rsidP="00577275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newtonTienMocCachDeu</w:t>
      </w:r>
    </w:p>
    <w:p w14:paraId="400C7E58" w14:textId="33D51C6A" w:rsidR="00577275" w:rsidRPr="004172A3" w:rsidRDefault="00577275" w:rsidP="0057727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x[], y</w:t>
      </w:r>
      <w:r w:rsidR="008D79CD" w:rsidRPr="004172A3">
        <w:rPr>
          <w:rFonts w:ascii="Times New Roman" w:hAnsi="Times New Roman" w:cs="Times New Roman"/>
        </w:rPr>
        <w:t xml:space="preserve">[][], </w:t>
      </w:r>
      <w:r w:rsidRPr="004172A3">
        <w:rPr>
          <w:rFonts w:ascii="Times New Roman" w:hAnsi="Times New Roman" w:cs="Times New Roman"/>
        </w:rPr>
        <w:t>bảng tỷ hiệu thuận.</w:t>
      </w:r>
    </w:p>
    <w:p w14:paraId="3A57DB6C" w14:textId="0F4FBFCF" w:rsidR="00577275" w:rsidRPr="004172A3" w:rsidRDefault="00577275" w:rsidP="0057727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Đa thức Newton tiến mốc cách đều.</w:t>
      </w:r>
    </w:p>
    <w:p w14:paraId="578995D3" w14:textId="0E93292F" w:rsidR="00577275" w:rsidRPr="004172A3" w:rsidRDefault="00577275" w:rsidP="0057727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Từ đa thức Newton tiến mốc cách đều tổng quát: </w:t>
      </w:r>
    </w:p>
    <w:p w14:paraId="3E9F96D0" w14:textId="5C415B98" w:rsidR="00577275" w:rsidRPr="004172A3" w:rsidRDefault="00577275" w:rsidP="00577275">
      <w:pPr>
        <w:ind w:left="360"/>
        <w:jc w:val="center"/>
        <w:rPr>
          <w:rFonts w:ascii="Times New Roman" w:hAnsi="Times New Roman" w:cs="Times New Roman"/>
        </w:rPr>
      </w:pPr>
      <w:r w:rsidRPr="004172A3">
        <w:rPr>
          <w:rStyle w:val="fontstyle01"/>
          <w:rFonts w:ascii="Times New Roman" w:hAnsi="Times New Roman" w:cs="Times New Roman"/>
          <w:color w:val="auto"/>
          <w:sz w:val="22"/>
          <w:szCs w:val="22"/>
        </w:rPr>
        <w:object w:dxaOrig="5400" w:dyaOrig="1640" w14:anchorId="0B697FE2">
          <v:shape id="_x0000_i1035" type="#_x0000_t75" style="width:270pt;height:82.25pt" o:ole="">
            <v:imagedata r:id="rId26" o:title=""/>
          </v:shape>
          <o:OLEObject Type="Embed" ProgID="Equation.DSMT4" ShapeID="_x0000_i1035" DrawAspect="Content" ObjectID="_1654291782" r:id="rId27"/>
        </w:object>
      </w:r>
    </w:p>
    <w:p w14:paraId="0CCD00C2" w14:textId="542B4258" w:rsidR="00577275" w:rsidRPr="004172A3" w:rsidRDefault="00BC70E6" w:rsidP="00BC70E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Để biểu diễn đa thức, ta chia làm 2 phần: phần hệ số tự do và phần chứa x.</w:t>
      </w:r>
    </w:p>
    <w:p w14:paraId="11740179" w14:textId="77777777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For i = 0 to n – 1:</w:t>
      </w:r>
    </w:p>
    <w:p w14:paraId="2A693E93" w14:textId="77777777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If i == 0</w:t>
      </w:r>
    </w:p>
    <w:p w14:paraId="2292490C" w14:textId="265A6F0A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Print </w:t>
      </w:r>
      <w:r w:rsidRPr="004172A3">
        <w:rPr>
          <w:rFonts w:ascii="Times New Roman" w:hAnsi="Times New Roman" w:cs="Times New Roman"/>
          <w:color w:val="000000"/>
        </w:rPr>
        <w:t>((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0][1]) / (giaiThua(i) * pow(denta, i)) &gt;= 0)</w:t>
      </w:r>
      <w:r w:rsidRPr="004172A3">
        <w:rPr>
          <w:rFonts w:ascii="Times New Roman" w:hAnsi="Times New Roman" w:cs="Times New Roman"/>
        </w:rPr>
        <w:t>;</w:t>
      </w:r>
    </w:p>
    <w:p w14:paraId="61091B50" w14:textId="4A3E5D45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Else print </w:t>
      </w:r>
      <w:r w:rsidRPr="004172A3">
        <w:rPr>
          <w:rFonts w:ascii="Times New Roman" w:hAnsi="Times New Roman" w:cs="Times New Roman"/>
          <w:color w:val="000000"/>
        </w:rPr>
        <w:t>(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0][i]) / (giaiThua(i) * pow(denta, i))</w:t>
      </w:r>
    </w:p>
    <w:p w14:paraId="3569B09E" w14:textId="77777777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For j = 0 to i – 1 :</w:t>
      </w:r>
    </w:p>
    <w:p w14:paraId="32A96E19" w14:textId="77777777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If x[j] &lt; 0. Print (x + x[j])</w:t>
      </w:r>
    </w:p>
    <w:p w14:paraId="28F1809D" w14:textId="77777777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lastRenderedPageBreak/>
        <w:t xml:space="preserve">            Else if x[j] &gt; 0. Print (x - x[j])</w:t>
      </w:r>
    </w:p>
    <w:p w14:paraId="53DFBE1B" w14:textId="77777777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Else Print (x)</w:t>
      </w:r>
    </w:p>
    <w:p w14:paraId="498CFF0E" w14:textId="77777777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If i != (n-1)</w:t>
      </w:r>
    </w:p>
    <w:p w14:paraId="0AA02F47" w14:textId="0031F09B" w:rsidR="002937CE" w:rsidRPr="004172A3" w:rsidRDefault="00BC70E6" w:rsidP="002937CE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If y[0][i+1] &gt; = 0</w:t>
      </w:r>
      <w:r w:rsidR="002937CE" w:rsidRPr="004172A3">
        <w:rPr>
          <w:rFonts w:ascii="Times New Roman" w:hAnsi="Times New Roman" w:cs="Times New Roman"/>
        </w:rPr>
        <w:t xml:space="preserve"> :   Print ( + )</w:t>
      </w:r>
    </w:p>
    <w:p w14:paraId="19ADD4E5" w14:textId="77777777" w:rsidR="00296B16" w:rsidRPr="004172A3" w:rsidRDefault="00296B16" w:rsidP="002937CE">
      <w:pPr>
        <w:rPr>
          <w:rFonts w:ascii="Times New Roman" w:hAnsi="Times New Roman" w:cs="Times New Roman"/>
          <w:u w:val="single"/>
        </w:rPr>
      </w:pPr>
    </w:p>
    <w:p w14:paraId="22A6E4B7" w14:textId="77777777" w:rsidR="00296B16" w:rsidRPr="004172A3" w:rsidRDefault="00296B16" w:rsidP="002937CE">
      <w:pPr>
        <w:rPr>
          <w:rFonts w:ascii="Times New Roman" w:hAnsi="Times New Roman" w:cs="Times New Roman"/>
          <w:u w:val="single"/>
        </w:rPr>
      </w:pPr>
    </w:p>
    <w:p w14:paraId="5F8B58A0" w14:textId="3CCD14E2" w:rsidR="00BC70E6" w:rsidRPr="004172A3" w:rsidRDefault="00BC70E6" w:rsidP="002937CE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Bước 1</w:t>
      </w:r>
      <w:r w:rsidR="00296B16" w:rsidRPr="004172A3">
        <w:rPr>
          <w:rFonts w:ascii="Times New Roman" w:hAnsi="Times New Roman" w:cs="Times New Roman"/>
          <w:u w:val="single"/>
        </w:rPr>
        <w:t>6</w:t>
      </w:r>
      <w:r w:rsidRPr="004172A3">
        <w:rPr>
          <w:rFonts w:ascii="Times New Roman" w:hAnsi="Times New Roman" w:cs="Times New Roman"/>
        </w:rPr>
        <w:t xml:space="preserve">: </w:t>
      </w:r>
    </w:p>
    <w:p w14:paraId="7FD3E330" w14:textId="1C49A4A2" w:rsidR="00BC70E6" w:rsidRPr="004172A3" w:rsidRDefault="00BC70E6" w:rsidP="00BC70E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newtonLuiMocCachDeu</w:t>
      </w:r>
    </w:p>
    <w:p w14:paraId="7EBFAC4F" w14:textId="6E462784" w:rsidR="00BC70E6" w:rsidRPr="004172A3" w:rsidRDefault="00BC70E6" w:rsidP="00BC70E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x[], y[]</w:t>
      </w:r>
      <w:r w:rsidR="008D79CD" w:rsidRPr="004172A3">
        <w:rPr>
          <w:rFonts w:ascii="Times New Roman" w:hAnsi="Times New Roman" w:cs="Times New Roman"/>
        </w:rPr>
        <w:t>[]</w:t>
      </w:r>
      <w:r w:rsidRPr="004172A3">
        <w:rPr>
          <w:rFonts w:ascii="Times New Roman" w:hAnsi="Times New Roman" w:cs="Times New Roman"/>
        </w:rPr>
        <w:t>, bảng tỷ hiệu thuận.</w:t>
      </w:r>
    </w:p>
    <w:p w14:paraId="1A4246EA" w14:textId="3A7B3E4D" w:rsidR="00BC70E6" w:rsidRPr="004172A3" w:rsidRDefault="00BC70E6" w:rsidP="00BC70E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Đa thức Newton lùi mốc cách đều.</w:t>
      </w:r>
    </w:p>
    <w:p w14:paraId="7BA74E5B" w14:textId="7511A5EC" w:rsidR="00BC70E6" w:rsidRPr="004172A3" w:rsidRDefault="00BC70E6" w:rsidP="00BC70E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Từ đa thức Newton lùi mốc cách đều tổng quát: </w:t>
      </w:r>
    </w:p>
    <w:p w14:paraId="5C75E09C" w14:textId="30CC9761" w:rsidR="00BC70E6" w:rsidRPr="004172A3" w:rsidRDefault="00BC70E6" w:rsidP="00BC70E6">
      <w:pPr>
        <w:ind w:left="360"/>
        <w:jc w:val="center"/>
        <w:rPr>
          <w:rFonts w:ascii="Times New Roman" w:hAnsi="Times New Roman" w:cs="Times New Roman"/>
        </w:rPr>
      </w:pPr>
      <w:r w:rsidRPr="004172A3">
        <w:rPr>
          <w:rStyle w:val="fontstyle01"/>
          <w:rFonts w:ascii="Times New Roman" w:hAnsi="Times New Roman" w:cs="Times New Roman"/>
          <w:color w:val="auto"/>
          <w:sz w:val="22"/>
          <w:szCs w:val="22"/>
        </w:rPr>
        <w:object w:dxaOrig="5740" w:dyaOrig="920" w14:anchorId="67D13280">
          <v:shape id="_x0000_i1036" type="#_x0000_t75" style="width:287.3pt;height:46.6pt" o:ole="">
            <v:imagedata r:id="rId28" o:title=""/>
          </v:shape>
          <o:OLEObject Type="Embed" ProgID="Equation.DSMT4" ShapeID="_x0000_i1036" DrawAspect="Content" ObjectID="_1654291783" r:id="rId29"/>
        </w:object>
      </w:r>
    </w:p>
    <w:p w14:paraId="31369BB6" w14:textId="77777777" w:rsidR="00BC70E6" w:rsidRPr="004172A3" w:rsidRDefault="00BC70E6" w:rsidP="00BC70E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Để biểu diễn đa thức, ta chia làm 2 phần: phần hệ số tự do và phần chứa x.</w:t>
      </w:r>
    </w:p>
    <w:p w14:paraId="17006332" w14:textId="5B5EF61A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For i = n down to  1:</w:t>
      </w:r>
    </w:p>
    <w:p w14:paraId="04EA32FC" w14:textId="4F864D43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If i == n</w:t>
      </w:r>
    </w:p>
    <w:p w14:paraId="27B29B68" w14:textId="60D8D2C8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Print </w:t>
      </w:r>
      <w:r w:rsidRPr="004172A3">
        <w:rPr>
          <w:rFonts w:ascii="Times New Roman" w:hAnsi="Times New Roman" w:cs="Times New Roman"/>
          <w:color w:val="000000"/>
        </w:rPr>
        <w:t>((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</w:t>
      </w:r>
      <w:r w:rsidRPr="004172A3">
        <w:rPr>
          <w:rFonts w:ascii="Times New Roman" w:hAnsi="Times New Roman" w:cs="Times New Roman"/>
          <w:color w:val="808080"/>
        </w:rPr>
        <w:t>n</w:t>
      </w:r>
      <w:r w:rsidRPr="004172A3">
        <w:rPr>
          <w:rFonts w:ascii="Times New Roman" w:hAnsi="Times New Roman" w:cs="Times New Roman"/>
          <w:color w:val="000000"/>
        </w:rPr>
        <w:t xml:space="preserve"> - 1][1]) / (giaiThua(i) * pow(denta, i)) &gt;= 0)</w:t>
      </w:r>
      <w:r w:rsidRPr="004172A3">
        <w:rPr>
          <w:rFonts w:ascii="Times New Roman" w:hAnsi="Times New Roman" w:cs="Times New Roman"/>
        </w:rPr>
        <w:t>;</w:t>
      </w:r>
    </w:p>
    <w:p w14:paraId="0A009E8E" w14:textId="3D12D232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Else print </w:t>
      </w:r>
      <w:r w:rsidRPr="004172A3">
        <w:rPr>
          <w:rFonts w:ascii="Times New Roman" w:hAnsi="Times New Roman" w:cs="Times New Roman"/>
          <w:color w:val="000000"/>
        </w:rPr>
        <w:t>printf</w:t>
      </w:r>
      <w:r w:rsidRPr="004172A3">
        <w:rPr>
          <w:rFonts w:ascii="Times New Roman" w:hAnsi="Times New Roman" w:cs="Times New Roman"/>
        </w:rPr>
        <w:t xml:space="preserve">("%.2lf", </w:t>
      </w:r>
      <w:r w:rsidRPr="004172A3">
        <w:rPr>
          <w:rFonts w:ascii="Times New Roman" w:hAnsi="Times New Roman" w:cs="Times New Roman"/>
          <w:color w:val="000000"/>
        </w:rPr>
        <w:t>(</w:t>
      </w:r>
      <w:r w:rsidRPr="004172A3">
        <w:rPr>
          <w:rFonts w:ascii="Times New Roman" w:hAnsi="Times New Roman" w:cs="Times New Roman"/>
          <w:color w:val="808080"/>
        </w:rPr>
        <w:t>y</w:t>
      </w:r>
      <w:r w:rsidRPr="004172A3">
        <w:rPr>
          <w:rFonts w:ascii="Times New Roman" w:hAnsi="Times New Roman" w:cs="Times New Roman"/>
          <w:color w:val="000000"/>
        </w:rPr>
        <w:t>[</w:t>
      </w:r>
      <w:r w:rsidRPr="004172A3">
        <w:rPr>
          <w:rFonts w:ascii="Times New Roman" w:hAnsi="Times New Roman" w:cs="Times New Roman"/>
          <w:color w:val="808080"/>
        </w:rPr>
        <w:t>n</w:t>
      </w:r>
      <w:r w:rsidRPr="004172A3">
        <w:rPr>
          <w:rFonts w:ascii="Times New Roman" w:hAnsi="Times New Roman" w:cs="Times New Roman"/>
          <w:color w:val="000000"/>
        </w:rPr>
        <w:t xml:space="preserve"> - 1][</w:t>
      </w:r>
      <w:r w:rsidRPr="004172A3">
        <w:rPr>
          <w:rFonts w:ascii="Times New Roman" w:hAnsi="Times New Roman" w:cs="Times New Roman"/>
          <w:color w:val="808080"/>
        </w:rPr>
        <w:t>n</w:t>
      </w:r>
      <w:r w:rsidRPr="004172A3">
        <w:rPr>
          <w:rFonts w:ascii="Times New Roman" w:hAnsi="Times New Roman" w:cs="Times New Roman"/>
          <w:color w:val="000000"/>
        </w:rPr>
        <w:t xml:space="preserve"> - i]) / (giaiThua(</w:t>
      </w:r>
      <w:r w:rsidRPr="004172A3">
        <w:rPr>
          <w:rFonts w:ascii="Times New Roman" w:hAnsi="Times New Roman" w:cs="Times New Roman"/>
          <w:color w:val="808080"/>
        </w:rPr>
        <w:t>n</w:t>
      </w:r>
      <w:r w:rsidRPr="004172A3">
        <w:rPr>
          <w:rFonts w:ascii="Times New Roman" w:hAnsi="Times New Roman" w:cs="Times New Roman"/>
          <w:color w:val="000000"/>
        </w:rPr>
        <w:t xml:space="preserve"> - i) * pow(denta,(</w:t>
      </w:r>
      <w:r w:rsidRPr="004172A3">
        <w:rPr>
          <w:rFonts w:ascii="Times New Roman" w:hAnsi="Times New Roman" w:cs="Times New Roman"/>
          <w:color w:val="808080"/>
        </w:rPr>
        <w:t>n</w:t>
      </w:r>
      <w:r w:rsidRPr="004172A3">
        <w:rPr>
          <w:rFonts w:ascii="Times New Roman" w:hAnsi="Times New Roman" w:cs="Times New Roman"/>
          <w:color w:val="000000"/>
        </w:rPr>
        <w:t xml:space="preserve"> - i)))</w:t>
      </w:r>
    </w:p>
    <w:p w14:paraId="54CF62C9" w14:textId="41CAB62E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For j = n down to i + 1 :</w:t>
      </w:r>
    </w:p>
    <w:p w14:paraId="330D9183" w14:textId="154D8F91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If </w:t>
      </w:r>
      <w:r w:rsidR="002A7A92" w:rsidRPr="004172A3">
        <w:rPr>
          <w:rFonts w:ascii="Times New Roman" w:hAnsi="Times New Roman" w:cs="Times New Roman"/>
        </w:rPr>
        <w:t>:</w:t>
      </w:r>
      <w:r w:rsidRPr="004172A3">
        <w:rPr>
          <w:rFonts w:ascii="Times New Roman" w:hAnsi="Times New Roman" w:cs="Times New Roman"/>
        </w:rPr>
        <w:t>x[j - 1] &lt; 0. Print (x + x[j - 1])</w:t>
      </w:r>
    </w:p>
    <w:p w14:paraId="2A9415EC" w14:textId="14A4E763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Else if</w:t>
      </w:r>
      <w:r w:rsidR="002A7A92" w:rsidRPr="004172A3">
        <w:rPr>
          <w:rFonts w:ascii="Times New Roman" w:hAnsi="Times New Roman" w:cs="Times New Roman"/>
        </w:rPr>
        <w:t>:</w:t>
      </w:r>
      <w:r w:rsidRPr="004172A3">
        <w:rPr>
          <w:rFonts w:ascii="Times New Roman" w:hAnsi="Times New Roman" w:cs="Times New Roman"/>
        </w:rPr>
        <w:t xml:space="preserve"> x[j - 1] &gt; 0. Print (x - x[j - 1])</w:t>
      </w:r>
    </w:p>
    <w:p w14:paraId="0E19D594" w14:textId="4C8B3CB6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Else</w:t>
      </w:r>
      <w:r w:rsidR="002A7A92" w:rsidRPr="004172A3">
        <w:rPr>
          <w:rFonts w:ascii="Times New Roman" w:hAnsi="Times New Roman" w:cs="Times New Roman"/>
        </w:rPr>
        <w:t>:</w:t>
      </w:r>
      <w:r w:rsidRPr="004172A3">
        <w:rPr>
          <w:rFonts w:ascii="Times New Roman" w:hAnsi="Times New Roman" w:cs="Times New Roman"/>
        </w:rPr>
        <w:t xml:space="preserve"> Print (x)</w:t>
      </w:r>
    </w:p>
    <w:p w14:paraId="73EB3F16" w14:textId="3C598447" w:rsidR="00F565DA" w:rsidRPr="004172A3" w:rsidRDefault="00BC70E6" w:rsidP="008D79CD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If i != </w:t>
      </w:r>
      <w:r w:rsidR="00577994" w:rsidRPr="004172A3">
        <w:rPr>
          <w:rFonts w:ascii="Times New Roman" w:hAnsi="Times New Roman" w:cs="Times New Roman"/>
        </w:rPr>
        <w:t>1</w:t>
      </w:r>
      <w:r w:rsidR="002A7A92" w:rsidRPr="004172A3">
        <w:rPr>
          <w:rFonts w:ascii="Times New Roman" w:hAnsi="Times New Roman" w:cs="Times New Roman"/>
        </w:rPr>
        <w:t>:</w:t>
      </w:r>
      <w:r w:rsidR="00F565DA" w:rsidRPr="004172A3">
        <w:tab/>
      </w:r>
      <w:r w:rsidR="00F565DA" w:rsidRPr="004172A3">
        <w:rPr>
          <w:position w:val="-4"/>
        </w:rPr>
        <w:object w:dxaOrig="180" w:dyaOrig="279" w14:anchorId="5B7C338F">
          <v:shape id="_x0000_i1037" type="#_x0000_t75" style="width:9.55pt;height:13.75pt" o:ole="">
            <v:imagedata r:id="rId30" o:title=""/>
          </v:shape>
          <o:OLEObject Type="Embed" ProgID="Equation.DSMT4" ShapeID="_x0000_i1037" DrawAspect="Content" ObjectID="_1654291784" r:id="rId31"/>
        </w:object>
      </w:r>
    </w:p>
    <w:p w14:paraId="36B093AB" w14:textId="50876046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If y[</w:t>
      </w:r>
      <w:r w:rsidR="00577994" w:rsidRPr="004172A3">
        <w:rPr>
          <w:rFonts w:ascii="Times New Roman" w:hAnsi="Times New Roman" w:cs="Times New Roman"/>
        </w:rPr>
        <w:t>n-1</w:t>
      </w:r>
      <w:r w:rsidRPr="004172A3">
        <w:rPr>
          <w:rFonts w:ascii="Times New Roman" w:hAnsi="Times New Roman" w:cs="Times New Roman"/>
        </w:rPr>
        <w:t>][i</w:t>
      </w:r>
      <w:r w:rsidR="00577994" w:rsidRPr="004172A3">
        <w:rPr>
          <w:rFonts w:ascii="Times New Roman" w:hAnsi="Times New Roman" w:cs="Times New Roman"/>
        </w:rPr>
        <w:t>-</w:t>
      </w:r>
      <w:r w:rsidRPr="004172A3">
        <w:rPr>
          <w:rFonts w:ascii="Times New Roman" w:hAnsi="Times New Roman" w:cs="Times New Roman"/>
        </w:rPr>
        <w:t>1] &gt; = 0</w:t>
      </w:r>
      <w:r w:rsidR="002A7A92" w:rsidRPr="004172A3">
        <w:rPr>
          <w:rFonts w:ascii="Times New Roman" w:hAnsi="Times New Roman" w:cs="Times New Roman"/>
        </w:rPr>
        <w:t>:</w:t>
      </w:r>
    </w:p>
    <w:p w14:paraId="2F1DC65D" w14:textId="43D8B6A8" w:rsidR="00BC70E6" w:rsidRPr="004172A3" w:rsidRDefault="00BC70E6" w:rsidP="00BC70E6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   Print ( + )</w:t>
      </w:r>
    </w:p>
    <w:p w14:paraId="6BE41A74" w14:textId="77777777" w:rsidR="007717C6" w:rsidRPr="004172A3" w:rsidRDefault="007717C6" w:rsidP="00BC70E6">
      <w:pPr>
        <w:pStyle w:val="ListParagraph"/>
        <w:ind w:left="1440"/>
        <w:rPr>
          <w:rFonts w:ascii="Times New Roman" w:hAnsi="Times New Roman" w:cs="Times New Roman"/>
        </w:rPr>
      </w:pPr>
    </w:p>
    <w:p w14:paraId="244F9CF4" w14:textId="777C0FFD" w:rsidR="00BC70E6" w:rsidRPr="004172A3" w:rsidRDefault="002D07F4" w:rsidP="002D07F4">
      <w:r w:rsidRPr="004172A3">
        <w:rPr>
          <w:rFonts w:ascii="Times New Roman" w:hAnsi="Times New Roman" w:cs="Times New Roman"/>
          <w:u w:val="single"/>
        </w:rPr>
        <w:t>Bước 1</w:t>
      </w:r>
      <w:r w:rsidR="00296B16" w:rsidRPr="004172A3">
        <w:rPr>
          <w:rFonts w:ascii="Times New Roman" w:hAnsi="Times New Roman" w:cs="Times New Roman"/>
          <w:u w:val="single"/>
        </w:rPr>
        <w:t>7</w:t>
      </w:r>
      <w:r w:rsidRPr="004172A3">
        <w:rPr>
          <w:rFonts w:ascii="Times New Roman" w:hAnsi="Times New Roman" w:cs="Times New Roman"/>
        </w:rPr>
        <w:t xml:space="preserve">: Tìm hệ số của đa thức tổng quát: </w:t>
      </w:r>
      <w:r w:rsidR="008D79CD" w:rsidRPr="004172A3">
        <w:rPr>
          <w:position w:val="-12"/>
        </w:rPr>
        <w:object w:dxaOrig="4260" w:dyaOrig="380" w14:anchorId="21E4B783">
          <v:shape id="_x0000_i1038" type="#_x0000_t75" style="width:213.55pt;height:19.4pt" o:ole="">
            <v:imagedata r:id="rId32" o:title=""/>
          </v:shape>
          <o:OLEObject Type="Embed" ProgID="Equation.DSMT4" ShapeID="_x0000_i1038" DrawAspect="Content" ObjectID="_1654291785" r:id="rId33"/>
        </w:object>
      </w:r>
    </w:p>
    <w:p w14:paraId="4EDAAE6B" w14:textId="5754D5A9" w:rsidR="008D79CD" w:rsidRPr="004172A3" w:rsidRDefault="008D79CD" w:rsidP="008D79C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vào: n, x[], y[][].</w:t>
      </w:r>
    </w:p>
    <w:p w14:paraId="6C958FF4" w14:textId="3E856E5A" w:rsidR="008D79CD" w:rsidRPr="004172A3" w:rsidRDefault="008D79CD" w:rsidP="008D79CD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: hệ số của đa thức ứng với từng bậc.</w:t>
      </w:r>
    </w:p>
    <w:p w14:paraId="1FE744D2" w14:textId="6FDB05FC" w:rsidR="008D79CD" w:rsidRPr="004172A3" w:rsidRDefault="008D79CD" w:rsidP="008D79C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u w:val="single"/>
        </w:rPr>
      </w:pPr>
      <w:r w:rsidRPr="004172A3">
        <w:rPr>
          <w:rFonts w:ascii="Times New Roman" w:hAnsi="Times New Roman" w:cs="Times New Roman"/>
          <w:u w:val="single"/>
        </w:rPr>
        <w:t>Ý tưởng</w:t>
      </w:r>
      <w:r w:rsidRPr="004172A3">
        <w:rPr>
          <w:rFonts w:ascii="Times New Roman" w:hAnsi="Times New Roman" w:cs="Times New Roman"/>
        </w:rPr>
        <w:t xml:space="preserve">: Tận dụng ưu điểm “tính kế thừa” của đa thức Newton (mà đa thức Lagrange không có), tức tại mỗi đa thức con của đa thức P(x) </w:t>
      </w:r>
      <w:r w:rsidR="00354C2C" w:rsidRPr="004172A3">
        <w:rPr>
          <w:rFonts w:ascii="Times New Roman" w:hAnsi="Times New Roman" w:cs="Times New Roman"/>
        </w:rPr>
        <w:t>sẽ có 2 đa thức nhân với nhau (trong đó có 1 đa thức luôn có dạng (x -a)) =&gt; Ý tưởng tương tự thuật toán đệ quy.</w:t>
      </w:r>
    </w:p>
    <w:p w14:paraId="40818504" w14:textId="77777777" w:rsidR="007717C6" w:rsidRPr="004172A3" w:rsidRDefault="007717C6" w:rsidP="007717C6">
      <w:pPr>
        <w:pStyle w:val="ListParagraph"/>
        <w:rPr>
          <w:rFonts w:ascii="Times New Roman" w:hAnsi="Times New Roman" w:cs="Times New Roman"/>
          <w:u w:val="single"/>
        </w:rPr>
      </w:pPr>
    </w:p>
    <w:p w14:paraId="08BB4BC5" w14:textId="056AEAE1" w:rsidR="00296B16" w:rsidRPr="004172A3" w:rsidRDefault="00296B16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Bước 18</w:t>
      </w:r>
      <w:r w:rsidRPr="004172A3">
        <w:rPr>
          <w:rFonts w:ascii="Times New Roman" w:hAnsi="Times New Roman" w:cs="Times New Roman"/>
        </w:rPr>
        <w:t>: hàm sao chép mảng</w:t>
      </w:r>
    </w:p>
    <w:p w14:paraId="71C168B7" w14:textId="64C31A9E" w:rsidR="00296B16" w:rsidRPr="004172A3" w:rsidRDefault="00296B16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input: x[]</w:t>
      </w:r>
    </w:p>
    <w:p w14:paraId="2BE1114A" w14:textId="6AB8FBAF" w:rsidR="00296B16" w:rsidRPr="004172A3" w:rsidRDefault="00296B16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output: y[] = x[]</w:t>
      </w:r>
    </w:p>
    <w:p w14:paraId="05C21254" w14:textId="559C6913" w:rsidR="00296B16" w:rsidRPr="004172A3" w:rsidRDefault="00296B16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cpMang:</w:t>
      </w:r>
    </w:p>
    <w:p w14:paraId="3018D5B3" w14:textId="5F44964D" w:rsidR="007717C6" w:rsidRPr="004172A3" w:rsidRDefault="00296B16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lastRenderedPageBreak/>
        <w:t xml:space="preserve">    for i = 0 to n – 1 : y[i] = x[i]</w:t>
      </w:r>
    </w:p>
    <w:p w14:paraId="65470015" w14:textId="77777777" w:rsidR="007717C6" w:rsidRPr="004172A3" w:rsidRDefault="007717C6" w:rsidP="00296B16">
      <w:pPr>
        <w:rPr>
          <w:rFonts w:ascii="Times New Roman" w:hAnsi="Times New Roman" w:cs="Times New Roman"/>
        </w:rPr>
      </w:pPr>
    </w:p>
    <w:p w14:paraId="78B65673" w14:textId="7EE26B7A" w:rsidR="00296B16" w:rsidRPr="004172A3" w:rsidRDefault="00296B16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Bước 19</w:t>
      </w:r>
      <w:r w:rsidRPr="004172A3">
        <w:rPr>
          <w:rFonts w:ascii="Times New Roman" w:hAnsi="Times New Roman" w:cs="Times New Roman"/>
        </w:rPr>
        <w:t xml:space="preserve">: </w:t>
      </w:r>
      <w:r w:rsidR="00BB2388" w:rsidRPr="004172A3">
        <w:rPr>
          <w:rFonts w:ascii="Times New Roman" w:hAnsi="Times New Roman" w:cs="Times New Roman"/>
        </w:rPr>
        <w:t>hàm nhân hệ số vào mảng</w:t>
      </w:r>
    </w:p>
    <w:p w14:paraId="4F422E57" w14:textId="28DBB4F8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input: x[], p là số tự do</w:t>
      </w:r>
    </w:p>
    <w:p w14:paraId="0FBA49AA" w14:textId="19AB2658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output: mảng x’[] với các phần tử của mảng thành x[i]*p</w:t>
      </w:r>
    </w:p>
    <w:p w14:paraId="55EAC659" w14:textId="4D4D45AC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nhanHeSo:</w:t>
      </w:r>
    </w:p>
    <w:p w14:paraId="2876B00D" w14:textId="44CFC430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for i = 0 to n – 1: x[i] = x[i] * p</w:t>
      </w:r>
    </w:p>
    <w:p w14:paraId="71A643C5" w14:textId="204498D3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Bước 20</w:t>
      </w:r>
      <w:r w:rsidRPr="004172A3">
        <w:rPr>
          <w:rFonts w:ascii="Times New Roman" w:hAnsi="Times New Roman" w:cs="Times New Roman"/>
        </w:rPr>
        <w:t xml:space="preserve"> : hàm in mảng</w:t>
      </w:r>
    </w:p>
    <w:p w14:paraId="02A791B3" w14:textId="4810DED6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input: x[]</w:t>
      </w:r>
    </w:p>
    <w:p w14:paraId="4A418691" w14:textId="3F4FBA8F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output: hiển thị x[] ra màn hình</w:t>
      </w:r>
    </w:p>
    <w:p w14:paraId="70B4C5A1" w14:textId="7C93A9B4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Funtion inMangMotChieu: </w:t>
      </w:r>
    </w:p>
    <w:p w14:paraId="530E4BBC" w14:textId="4A552BCA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i = 0 to n -1 :</w:t>
      </w:r>
    </w:p>
    <w:p w14:paraId="407DC018" w14:textId="6AA3C086" w:rsidR="00BB2388" w:rsidRPr="004172A3" w:rsidRDefault="00BB2388" w:rsidP="00296B16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print( x[i] ).</w:t>
      </w:r>
    </w:p>
    <w:p w14:paraId="271DBF61" w14:textId="77777777" w:rsidR="007717C6" w:rsidRPr="004172A3" w:rsidRDefault="007717C6" w:rsidP="00296B16">
      <w:pPr>
        <w:rPr>
          <w:rFonts w:ascii="Times New Roman" w:hAnsi="Times New Roman" w:cs="Times New Roman"/>
        </w:rPr>
      </w:pPr>
    </w:p>
    <w:p w14:paraId="3D8CF85A" w14:textId="196C92BE" w:rsidR="00354C2C" w:rsidRPr="004172A3" w:rsidRDefault="00354C2C" w:rsidP="00354C2C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BB2388" w:rsidRPr="004172A3">
        <w:rPr>
          <w:rFonts w:ascii="Times New Roman" w:hAnsi="Times New Roman" w:cs="Times New Roman"/>
          <w:u w:val="single"/>
        </w:rPr>
        <w:t>2</w:t>
      </w:r>
      <w:r w:rsidRPr="004172A3">
        <w:rPr>
          <w:rFonts w:ascii="Times New Roman" w:hAnsi="Times New Roman" w:cs="Times New Roman"/>
          <w:u w:val="single"/>
        </w:rPr>
        <w:t>1</w:t>
      </w:r>
      <w:r w:rsidRPr="004172A3">
        <w:rPr>
          <w:rFonts w:ascii="Times New Roman" w:hAnsi="Times New Roman" w:cs="Times New Roman"/>
        </w:rPr>
        <w:t xml:space="preserve"> : Tìm hệ số của đa thức Newton</w:t>
      </w:r>
      <w:r w:rsidR="00577994" w:rsidRPr="004172A3">
        <w:rPr>
          <w:rFonts w:ascii="Times New Roman" w:hAnsi="Times New Roman" w:cs="Times New Roman"/>
        </w:rPr>
        <w:t xml:space="preserve"> tiến</w:t>
      </w:r>
      <w:r w:rsidRPr="004172A3">
        <w:rPr>
          <w:rFonts w:ascii="Times New Roman" w:hAnsi="Times New Roman" w:cs="Times New Roman"/>
        </w:rPr>
        <w:t xml:space="preserve"> mốc </w:t>
      </w:r>
      <w:r w:rsidR="00577994" w:rsidRPr="004172A3">
        <w:rPr>
          <w:rFonts w:ascii="Times New Roman" w:hAnsi="Times New Roman" w:cs="Times New Roman"/>
        </w:rPr>
        <w:t>bất kỳ</w:t>
      </w:r>
    </w:p>
    <w:p w14:paraId="418E7927" w14:textId="77F9AAAE" w:rsidR="00354C2C" w:rsidRPr="004172A3" w:rsidRDefault="00354C2C" w:rsidP="00354C2C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heSoNewton</w:t>
      </w:r>
      <w:r w:rsidR="00577994" w:rsidRPr="004172A3">
        <w:rPr>
          <w:rFonts w:ascii="Times New Roman" w:hAnsi="Times New Roman" w:cs="Times New Roman"/>
        </w:rPr>
        <w:t>Tien</w:t>
      </w:r>
      <w:r w:rsidRPr="004172A3">
        <w:rPr>
          <w:rFonts w:ascii="Times New Roman" w:hAnsi="Times New Roman" w:cs="Times New Roman"/>
        </w:rPr>
        <w:t>Moc</w:t>
      </w:r>
      <w:r w:rsidR="00577994" w:rsidRPr="004172A3">
        <w:rPr>
          <w:rFonts w:ascii="Times New Roman" w:hAnsi="Times New Roman" w:cs="Times New Roman"/>
        </w:rPr>
        <w:t>BatKy</w:t>
      </w:r>
    </w:p>
    <w:p w14:paraId="37FCC3E1" w14:textId="0CC111C5" w:rsidR="00354C2C" w:rsidRPr="004172A3" w:rsidRDefault="005630CF" w:rsidP="005630C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</w:t>
      </w:r>
      <w:r w:rsidR="00354C2C" w:rsidRPr="004172A3">
        <w:rPr>
          <w:rFonts w:ascii="Times New Roman" w:hAnsi="Times New Roman" w:cs="Times New Roman"/>
        </w:rPr>
        <w:t xml:space="preserve">Khởi tạo 2 mảng cấp phát động: </w:t>
      </w:r>
    </w:p>
    <w:p w14:paraId="37C45A4F" w14:textId="77777777" w:rsidR="005630CF" w:rsidRPr="004172A3" w:rsidRDefault="005630CF" w:rsidP="005630CF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</w:t>
      </w:r>
      <w:r w:rsidR="00354C2C" w:rsidRPr="004172A3">
        <w:rPr>
          <w:rFonts w:ascii="Times New Roman" w:hAnsi="Times New Roman" w:cs="Times New Roman"/>
        </w:rPr>
        <w:t>mangMu[][]: Ma trận lưu hệ số của từng đa thức con</w:t>
      </w:r>
    </w:p>
    <w:p w14:paraId="0EF101D6" w14:textId="53E5ECE7" w:rsidR="00354C2C" w:rsidRPr="004172A3" w:rsidRDefault="005630CF" w:rsidP="005630CF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</w:t>
      </w:r>
      <w:r w:rsidR="00354C2C" w:rsidRPr="004172A3">
        <w:rPr>
          <w:rFonts w:ascii="Times New Roman" w:hAnsi="Times New Roman" w:cs="Times New Roman"/>
        </w:rPr>
        <w:t>tmpMangMu[]: Mảng lưu</w:t>
      </w:r>
      <w:r w:rsidRPr="004172A3">
        <w:rPr>
          <w:rFonts w:ascii="Times New Roman" w:hAnsi="Times New Roman" w:cs="Times New Roman"/>
        </w:rPr>
        <w:t xml:space="preserve"> “hệ số” tạm thời của đa thức con trước để sử dụng cho đa thức con tiếp  theo.</w:t>
      </w:r>
    </w:p>
    <w:p w14:paraId="36BE2AD7" w14:textId="17FC1CBB" w:rsidR="005630CF" w:rsidRPr="004172A3" w:rsidRDefault="005630CF" w:rsidP="005630C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Tìm hàng 0 của ma trận mangMu[i][j]</w:t>
      </w:r>
    </w:p>
    <w:p w14:paraId="13EB1440" w14:textId="13BA9CA1" w:rsidR="005630CF" w:rsidRPr="004172A3" w:rsidRDefault="005630CF" w:rsidP="005630CF">
      <w:pPr>
        <w:ind w:left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i = 0 to n - 1:</w:t>
      </w:r>
    </w:p>
    <w:p w14:paraId="0833F8AD" w14:textId="135EA3BD" w:rsidR="005630CF" w:rsidRPr="004172A3" w:rsidRDefault="005630CF" w:rsidP="002A7A92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If i == 0:</w:t>
      </w:r>
      <w:r w:rsidR="002A7A92" w:rsidRPr="004172A3">
        <w:rPr>
          <w:rFonts w:ascii="Times New Roman" w:hAnsi="Times New Roman" w:cs="Times New Roman"/>
        </w:rPr>
        <w:t xml:space="preserve"> </w:t>
      </w:r>
      <w:r w:rsidRPr="004172A3">
        <w:rPr>
          <w:rFonts w:ascii="Times New Roman" w:hAnsi="Times New Roman" w:cs="Times New Roman"/>
        </w:rPr>
        <w:t xml:space="preserve"> mangMu[0][0] = y[0][0].</w:t>
      </w:r>
    </w:p>
    <w:p w14:paraId="308EFBE6" w14:textId="731014F3" w:rsidR="005630CF" w:rsidRPr="004172A3" w:rsidRDefault="005630CF" w:rsidP="005630C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Tìm hàng 1 của ma trận mangMu[i][j]</w:t>
      </w:r>
    </w:p>
    <w:p w14:paraId="2C715777" w14:textId="77777777" w:rsidR="00B10E63" w:rsidRPr="004172A3" w:rsidRDefault="00B10E63" w:rsidP="00B10E63">
      <w:pPr>
        <w:ind w:left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For i = 0 to n - 1:</w:t>
      </w:r>
    </w:p>
    <w:p w14:paraId="133549FF" w14:textId="34422E1A" w:rsidR="00B10E63" w:rsidRPr="004172A3" w:rsidRDefault="00B10E63" w:rsidP="00B10E63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If i == 1:</w:t>
      </w:r>
    </w:p>
    <w:p w14:paraId="7E648656" w14:textId="75DB08B6" w:rsidR="00B10E63" w:rsidRPr="004172A3" w:rsidRDefault="00B10E63" w:rsidP="00B10E63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mangMu[1][0] = -x[0].</w:t>
      </w:r>
    </w:p>
    <w:p w14:paraId="6EEA1E6F" w14:textId="36CE957B" w:rsidR="00B10E63" w:rsidRPr="004172A3" w:rsidRDefault="00B10E63" w:rsidP="00B10E63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mangMu[1][1] = 1.</w:t>
      </w:r>
    </w:p>
    <w:p w14:paraId="2E4956A4" w14:textId="40A573A0" w:rsidR="00B10E63" w:rsidRPr="004172A3" w:rsidRDefault="00B10E63" w:rsidP="00B10E63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Sao chép mangMu[i] =&gt; tmpMangMu</w:t>
      </w:r>
    </w:p>
    <w:p w14:paraId="265199EB" w14:textId="3EC74579" w:rsidR="00B10E63" w:rsidRPr="004172A3" w:rsidRDefault="00B10E63" w:rsidP="00B10E63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mangMu[i] = mangMu[i] * y[0][1]</w:t>
      </w:r>
    </w:p>
    <w:p w14:paraId="2B180F2F" w14:textId="7D5955E4" w:rsidR="005630CF" w:rsidRPr="004172A3" w:rsidRDefault="00D00A46" w:rsidP="00D00A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lastRenderedPageBreak/>
        <w:t>Trường hợp tổng quát</w:t>
      </w:r>
    </w:p>
    <w:p w14:paraId="593858AB" w14:textId="77777777" w:rsidR="00D00A46" w:rsidRPr="004172A3" w:rsidRDefault="00D00A46" w:rsidP="00D00A46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i = 0 to n -1:</w:t>
      </w:r>
    </w:p>
    <w:p w14:paraId="2D54013C" w14:textId="382077ED" w:rsidR="00D00A46" w:rsidRPr="004172A3" w:rsidRDefault="00D00A46" w:rsidP="00D00A46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For j = 0 to i:</w:t>
      </w:r>
    </w:p>
    <w:p w14:paraId="67AC5383" w14:textId="43FBEBF8" w:rsidR="00D00A46" w:rsidRPr="004172A3" w:rsidRDefault="00D00A46" w:rsidP="002D07F4">
      <w:pPr>
        <w:pStyle w:val="MTDisplayEquation"/>
      </w:pPr>
      <w:r w:rsidRPr="004172A3">
        <w:t xml:space="preserve">            For k = 0 to 1: </w:t>
      </w:r>
    </w:p>
    <w:p w14:paraId="64D518DE" w14:textId="0909F55F" w:rsidR="00D00A46" w:rsidRPr="004172A3" w:rsidRDefault="00D00A46" w:rsidP="002A7A92">
      <w:pPr>
        <w:pStyle w:val="MTDisplayEquation"/>
      </w:pPr>
      <w:r w:rsidRPr="004172A3">
        <w:t xml:space="preserve">                If k == 0 :</w:t>
      </w:r>
      <w:r w:rsidR="002A7A92" w:rsidRPr="004172A3">
        <w:t xml:space="preserve"> </w:t>
      </w:r>
      <w:r w:rsidRPr="004172A3">
        <w:t xml:space="preserve"> mangMu[i][j + k] = mangMu[i][j + k] – tmpMangMu[j] * x[i-1]</w:t>
      </w:r>
    </w:p>
    <w:p w14:paraId="5E16E30D" w14:textId="1571DED2" w:rsidR="002A7A92" w:rsidRPr="004172A3" w:rsidRDefault="002A7A92" w:rsidP="002A7A92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                 Else: mangMu[i][j + k] = mangMu[i][j + k] + tmpMangMu[j]</w:t>
      </w:r>
    </w:p>
    <w:p w14:paraId="61B0D172" w14:textId="5EEFB9B2" w:rsidR="002A7A92" w:rsidRPr="004172A3" w:rsidRDefault="002A7A92" w:rsidP="002A7A92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Sao chép mangMu[i] =&gt; tmpMangMu</w:t>
      </w:r>
    </w:p>
    <w:p w14:paraId="575FDCA0" w14:textId="562E6CF7" w:rsidR="002A7A92" w:rsidRPr="004172A3" w:rsidRDefault="002A7A92" w:rsidP="002A7A92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mangMu[i] = mangMu[i] * y[0][i]</w:t>
      </w:r>
    </w:p>
    <w:p w14:paraId="4E173046" w14:textId="77777777" w:rsidR="007717C6" w:rsidRPr="004172A3" w:rsidRDefault="007717C6" w:rsidP="002A7A92">
      <w:pPr>
        <w:ind w:firstLine="720"/>
        <w:rPr>
          <w:rFonts w:ascii="Times New Roman" w:hAnsi="Times New Roman" w:cs="Times New Roman"/>
        </w:rPr>
      </w:pPr>
    </w:p>
    <w:p w14:paraId="4F6ED50C" w14:textId="49AF1C09" w:rsidR="00577994" w:rsidRPr="004172A3" w:rsidRDefault="00577994" w:rsidP="0057799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BB2388" w:rsidRPr="004172A3">
        <w:rPr>
          <w:rFonts w:ascii="Times New Roman" w:hAnsi="Times New Roman" w:cs="Times New Roman"/>
          <w:u w:val="single"/>
        </w:rPr>
        <w:t>22</w:t>
      </w:r>
      <w:r w:rsidRPr="004172A3">
        <w:rPr>
          <w:rFonts w:ascii="Times New Roman" w:hAnsi="Times New Roman" w:cs="Times New Roman"/>
        </w:rPr>
        <w:t xml:space="preserve"> : Tìm hệ số của đa thức Newton tiến mốc cách đều</w:t>
      </w:r>
    </w:p>
    <w:p w14:paraId="69F01090" w14:textId="602B2B6B" w:rsidR="00577994" w:rsidRPr="004172A3" w:rsidRDefault="00577994" w:rsidP="0057799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heSoNewtonTienMocCachDeu</w:t>
      </w:r>
    </w:p>
    <w:p w14:paraId="39B85109" w14:textId="77777777" w:rsidR="00577994" w:rsidRPr="004172A3" w:rsidRDefault="00577994" w:rsidP="005779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Khởi tạo 2 mảng cấp phát động: </w:t>
      </w:r>
    </w:p>
    <w:p w14:paraId="6F098F3F" w14:textId="77777777" w:rsidR="00577994" w:rsidRPr="004172A3" w:rsidRDefault="00577994" w:rsidP="0057799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mangMu[][]: Ma trận lưu hệ số của từng đa thức con</w:t>
      </w:r>
    </w:p>
    <w:p w14:paraId="5CC960F1" w14:textId="7490192A" w:rsidR="00577994" w:rsidRPr="004172A3" w:rsidRDefault="00577994" w:rsidP="0057799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tmpMangMu[]: Mảng lưu “hệ số” tạm thời của đa thức con trước để sử dụng cho đa thức con tiếp  theo.</w:t>
      </w:r>
    </w:p>
    <w:p w14:paraId="57224C01" w14:textId="19199287" w:rsidR="00577994" w:rsidRPr="004172A3" w:rsidRDefault="00577994" w:rsidP="0057799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denta = x[1] – x[0] </w:t>
      </w:r>
    </w:p>
    <w:p w14:paraId="3498DD89" w14:textId="77777777" w:rsidR="00577994" w:rsidRPr="004172A3" w:rsidRDefault="00577994" w:rsidP="005779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Tìm hàng 0 của ma trận mangMu[i][j]</w:t>
      </w:r>
    </w:p>
    <w:p w14:paraId="67779E65" w14:textId="77777777" w:rsidR="00577994" w:rsidRPr="004172A3" w:rsidRDefault="00577994" w:rsidP="00577994">
      <w:pPr>
        <w:ind w:left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i = 0 to n - 1:</w:t>
      </w:r>
    </w:p>
    <w:p w14:paraId="7304696C" w14:textId="77777777" w:rsidR="00577994" w:rsidRPr="004172A3" w:rsidRDefault="00577994" w:rsidP="00577994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If i == 0:  mangMu[0][0] = y[0][0].</w:t>
      </w:r>
    </w:p>
    <w:p w14:paraId="0B4D412F" w14:textId="77777777" w:rsidR="00577994" w:rsidRPr="004172A3" w:rsidRDefault="00577994" w:rsidP="005779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Tìm hàng 1 của ma trận mangMu[i][j]</w:t>
      </w:r>
    </w:p>
    <w:p w14:paraId="2DCA5FBF" w14:textId="77777777" w:rsidR="00577994" w:rsidRPr="004172A3" w:rsidRDefault="00577994" w:rsidP="00577994">
      <w:pPr>
        <w:ind w:left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For i = 0 to n - 1:</w:t>
      </w:r>
    </w:p>
    <w:p w14:paraId="47C7FAA7" w14:textId="77777777" w:rsidR="00577994" w:rsidRPr="004172A3" w:rsidRDefault="00577994" w:rsidP="00577994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If i == 1:</w:t>
      </w:r>
    </w:p>
    <w:p w14:paraId="5DE7B175" w14:textId="300BE598" w:rsidR="00577994" w:rsidRPr="004172A3" w:rsidRDefault="00577994" w:rsidP="00577994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mangMu[i][0] = -x[0].</w:t>
      </w:r>
    </w:p>
    <w:p w14:paraId="1C8FB8B6" w14:textId="34CD29AB" w:rsidR="00577994" w:rsidRPr="004172A3" w:rsidRDefault="00577994" w:rsidP="00577994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mangMu[i][1] = 1.</w:t>
      </w:r>
    </w:p>
    <w:p w14:paraId="50ADE479" w14:textId="77777777" w:rsidR="00577994" w:rsidRPr="004172A3" w:rsidRDefault="00577994" w:rsidP="00577994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Sao chép mangMu[i] =&gt; tmpMangMu</w:t>
      </w:r>
    </w:p>
    <w:p w14:paraId="3A22E54D" w14:textId="563CC64B" w:rsidR="00577994" w:rsidRPr="004172A3" w:rsidRDefault="00577994" w:rsidP="00577994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mangMu[i] = mangMu[i] * (y[0][1] / denta)</w:t>
      </w:r>
    </w:p>
    <w:p w14:paraId="67C391AA" w14:textId="77777777" w:rsidR="00577994" w:rsidRPr="004172A3" w:rsidRDefault="00577994" w:rsidP="005779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Trường hợp tổng quát</w:t>
      </w:r>
    </w:p>
    <w:p w14:paraId="54B806AA" w14:textId="77777777" w:rsidR="00577994" w:rsidRPr="004172A3" w:rsidRDefault="00577994" w:rsidP="00577994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For i = 0 to n -1:</w:t>
      </w:r>
    </w:p>
    <w:p w14:paraId="32E494C8" w14:textId="77777777" w:rsidR="00577994" w:rsidRPr="004172A3" w:rsidRDefault="00577994" w:rsidP="00577994">
      <w:pPr>
        <w:pStyle w:val="ListParagraph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For j = 0 to i:</w:t>
      </w:r>
    </w:p>
    <w:p w14:paraId="062C7B26" w14:textId="77777777" w:rsidR="00577994" w:rsidRPr="004172A3" w:rsidRDefault="00577994" w:rsidP="00577994">
      <w:pPr>
        <w:pStyle w:val="MTDisplayEquation"/>
      </w:pPr>
      <w:r w:rsidRPr="004172A3">
        <w:t xml:space="preserve">            For k = 0 to 1: </w:t>
      </w:r>
    </w:p>
    <w:p w14:paraId="737D2702" w14:textId="77777777" w:rsidR="00577994" w:rsidRPr="004172A3" w:rsidRDefault="00577994" w:rsidP="00577994">
      <w:pPr>
        <w:pStyle w:val="MTDisplayEquation"/>
      </w:pPr>
      <w:r w:rsidRPr="004172A3">
        <w:t xml:space="preserve">                If k == 0 :  mangMu[i][j + k] = mangMu[i][j + k] – tmpMangMu[j] * x[i-1]</w:t>
      </w:r>
    </w:p>
    <w:p w14:paraId="234E7F80" w14:textId="63FEA456" w:rsidR="00577994" w:rsidRPr="004172A3" w:rsidRDefault="00577994" w:rsidP="0057799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                      Else: mangMu[i][j + k] = mangMu[i][j + k] + tmpMangMu[j] * 1</w:t>
      </w:r>
    </w:p>
    <w:p w14:paraId="157E0A13" w14:textId="77777777" w:rsidR="00577994" w:rsidRPr="004172A3" w:rsidRDefault="00577994" w:rsidP="00577994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lastRenderedPageBreak/>
        <w:t xml:space="preserve">        Sao chép mangMu[i] =&gt; tmpMangMu</w:t>
      </w:r>
    </w:p>
    <w:p w14:paraId="1F5533B3" w14:textId="4A813467" w:rsidR="00577994" w:rsidRPr="004172A3" w:rsidRDefault="00577994" w:rsidP="00577994">
      <w:pPr>
        <w:ind w:firstLine="72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 mangMu[i] = mangMu[i] * (y[0][i] / (giaithua(i) * pow(denta , i)</w:t>
      </w:r>
    </w:p>
    <w:p w14:paraId="59C42E3B" w14:textId="77777777" w:rsidR="007717C6" w:rsidRPr="004172A3" w:rsidRDefault="007717C6" w:rsidP="00577994">
      <w:pPr>
        <w:ind w:firstLine="720"/>
        <w:rPr>
          <w:rFonts w:ascii="Times New Roman" w:hAnsi="Times New Roman" w:cs="Times New Roman"/>
        </w:rPr>
      </w:pPr>
    </w:p>
    <w:p w14:paraId="15064CDA" w14:textId="2123078B" w:rsidR="00C73DD1" w:rsidRPr="004172A3" w:rsidRDefault="00C73DD1" w:rsidP="00C73DD1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  <w:u w:val="single"/>
        </w:rPr>
        <w:t xml:space="preserve">Bước </w:t>
      </w:r>
      <w:r w:rsidR="00BB2388" w:rsidRPr="004172A3">
        <w:rPr>
          <w:rFonts w:ascii="Times New Roman" w:hAnsi="Times New Roman" w:cs="Times New Roman"/>
          <w:color w:val="000000" w:themeColor="text1"/>
          <w:u w:val="single"/>
        </w:rPr>
        <w:t>23</w:t>
      </w:r>
      <w:r w:rsidR="00296B16" w:rsidRPr="004172A3">
        <w:rPr>
          <w:rFonts w:ascii="Times New Roman" w:hAnsi="Times New Roman" w:cs="Times New Roman"/>
          <w:color w:val="000000" w:themeColor="text1"/>
        </w:rPr>
        <w:t xml:space="preserve"> </w:t>
      </w:r>
      <w:r w:rsidRPr="004172A3">
        <w:rPr>
          <w:rFonts w:ascii="Times New Roman" w:hAnsi="Times New Roman" w:cs="Times New Roman"/>
          <w:color w:val="000000" w:themeColor="text1"/>
        </w:rPr>
        <w:t>: Tìm hệ số của đa thức Newton lùi mốc bất kỳ</w:t>
      </w:r>
    </w:p>
    <w:p w14:paraId="2DBF0BFC" w14:textId="654257C8" w:rsidR="00C73DD1" w:rsidRPr="004172A3" w:rsidRDefault="00C73DD1" w:rsidP="00C73DD1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>Funtion heSoNewtonLuiMocBatKy</w:t>
      </w:r>
    </w:p>
    <w:p w14:paraId="153B834A" w14:textId="77777777" w:rsidR="00C73DD1" w:rsidRPr="004172A3" w:rsidRDefault="00C73DD1" w:rsidP="00C73DD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Khởi tạo 2 mảng cấp phát động: </w:t>
      </w:r>
    </w:p>
    <w:p w14:paraId="27285EF6" w14:textId="77777777" w:rsidR="00C73DD1" w:rsidRPr="004172A3" w:rsidRDefault="00C73DD1" w:rsidP="00C73DD1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mangMu[][]: Ma trận lưu hệ số của từng đa thức con</w:t>
      </w:r>
    </w:p>
    <w:p w14:paraId="52CFDC3B" w14:textId="77777777" w:rsidR="00C73DD1" w:rsidRPr="004172A3" w:rsidRDefault="00C73DD1" w:rsidP="00C73DD1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tmpMangMu[]: Mảng lưu “hệ số” tạm thời của đa thức con trước để sử dụng cho đa thức con tiếp  theo.</w:t>
      </w:r>
    </w:p>
    <w:p w14:paraId="0B40AD9C" w14:textId="77777777" w:rsidR="00C73DD1" w:rsidRPr="004172A3" w:rsidRDefault="00C73DD1" w:rsidP="00C73DD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>Tìm hàng 0 của ma trận mangMu[i][j]</w:t>
      </w:r>
    </w:p>
    <w:p w14:paraId="4B50FBE8" w14:textId="77777777" w:rsidR="00C73DD1" w:rsidRPr="004172A3" w:rsidRDefault="00C73DD1" w:rsidP="00C73DD1">
      <w:pPr>
        <w:ind w:left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For i = n – 1 down to 0 :</w:t>
      </w:r>
    </w:p>
    <w:p w14:paraId="7CDCE2FF" w14:textId="77777777" w:rsidR="00C73DD1" w:rsidRPr="004172A3" w:rsidRDefault="00C73DD1" w:rsidP="00C73DD1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If i == n - 1:  mangMu[n – i - 1][0] = y[n - 1][0].</w:t>
      </w:r>
    </w:p>
    <w:p w14:paraId="40FD4A2C" w14:textId="77777777" w:rsidR="00C73DD1" w:rsidRPr="004172A3" w:rsidRDefault="00C73DD1" w:rsidP="00C73DD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>Tìm hàng 1 của ma trận mangMu[i][j]</w:t>
      </w:r>
    </w:p>
    <w:p w14:paraId="50134570" w14:textId="77777777" w:rsidR="00C73DD1" w:rsidRPr="004172A3" w:rsidRDefault="00C73DD1" w:rsidP="00C73DD1">
      <w:pPr>
        <w:ind w:left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For i = n – 1 down to 0:</w:t>
      </w:r>
    </w:p>
    <w:p w14:paraId="0E5BB028" w14:textId="77777777" w:rsidR="00C73DD1" w:rsidRPr="004172A3" w:rsidRDefault="00C73DD1" w:rsidP="00C73DD1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If i == n - 2:</w:t>
      </w:r>
    </w:p>
    <w:p w14:paraId="6E81B988" w14:textId="77777777" w:rsidR="00C73DD1" w:rsidRPr="004172A3" w:rsidRDefault="00C73DD1" w:rsidP="00C73DD1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mangMu[n – i - 1][0] = -x[n - 1].</w:t>
      </w:r>
    </w:p>
    <w:p w14:paraId="01B78FCB" w14:textId="77777777" w:rsidR="00C73DD1" w:rsidRPr="004172A3" w:rsidRDefault="00C73DD1" w:rsidP="00C73DD1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mangMu[n – i - 1][1] = 1.</w:t>
      </w:r>
    </w:p>
    <w:p w14:paraId="7A141C1C" w14:textId="77777777" w:rsidR="00C73DD1" w:rsidRPr="004172A3" w:rsidRDefault="00C73DD1" w:rsidP="00C73DD1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Sao chép mangMu[i] =&gt; tmpMangMu</w:t>
      </w:r>
    </w:p>
    <w:p w14:paraId="7087554F" w14:textId="3B7B982B" w:rsidR="00C73DD1" w:rsidRPr="004172A3" w:rsidRDefault="00C73DD1" w:rsidP="00C73DD1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mangMu[i] = mangMu[i] * y[n - 1][n – i - 1] </w:t>
      </w:r>
    </w:p>
    <w:p w14:paraId="12E0A147" w14:textId="77777777" w:rsidR="00C73DD1" w:rsidRPr="004172A3" w:rsidRDefault="00C73DD1" w:rsidP="00C73DD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>Trường hợp tổng quát</w:t>
      </w:r>
    </w:p>
    <w:p w14:paraId="4E97D1B8" w14:textId="77777777" w:rsidR="00C73DD1" w:rsidRPr="004172A3" w:rsidRDefault="00C73DD1" w:rsidP="00C73DD1">
      <w:pPr>
        <w:pStyle w:val="ListParagraph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For i = n – 1 down to 0:</w:t>
      </w:r>
    </w:p>
    <w:p w14:paraId="31557123" w14:textId="77777777" w:rsidR="00C73DD1" w:rsidRPr="004172A3" w:rsidRDefault="00C73DD1" w:rsidP="00C73DD1">
      <w:pPr>
        <w:pStyle w:val="ListParagraph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For j = 0 to n – i - 1:</w:t>
      </w:r>
    </w:p>
    <w:p w14:paraId="35E217C5" w14:textId="77777777" w:rsidR="00C73DD1" w:rsidRPr="004172A3" w:rsidRDefault="00C73DD1" w:rsidP="00C73DD1">
      <w:pPr>
        <w:pStyle w:val="MTDisplayEquation"/>
        <w:rPr>
          <w:color w:val="000000" w:themeColor="text1"/>
        </w:rPr>
      </w:pPr>
      <w:r w:rsidRPr="004172A3">
        <w:rPr>
          <w:color w:val="000000" w:themeColor="text1"/>
        </w:rPr>
        <w:t xml:space="preserve">            For k = 0 to 1: </w:t>
      </w:r>
    </w:p>
    <w:p w14:paraId="3DB6A20E" w14:textId="77777777" w:rsidR="00C73DD1" w:rsidRPr="004172A3" w:rsidRDefault="00C73DD1" w:rsidP="00C73DD1">
      <w:pPr>
        <w:pStyle w:val="MTDisplayEquation"/>
        <w:rPr>
          <w:color w:val="000000" w:themeColor="text1"/>
        </w:rPr>
      </w:pPr>
      <w:r w:rsidRPr="004172A3">
        <w:rPr>
          <w:color w:val="000000" w:themeColor="text1"/>
        </w:rPr>
        <w:t xml:space="preserve">                If k == 0 :  mangMu[n – i - 1 ][j + k] = mangMu[n – i - 1][j + k] – tmpMangMu[j] * x[I + 1]</w:t>
      </w:r>
    </w:p>
    <w:p w14:paraId="2273C37C" w14:textId="77777777" w:rsidR="00C73DD1" w:rsidRPr="004172A3" w:rsidRDefault="00C73DD1" w:rsidP="00C73DD1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                  Else: mangMu[i][j + k] = mangMu[n – i - 1][j + k] + tmpMangMu[j] * 1</w:t>
      </w:r>
    </w:p>
    <w:p w14:paraId="4E1F4210" w14:textId="77777777" w:rsidR="00C73DD1" w:rsidRPr="004172A3" w:rsidRDefault="00C73DD1" w:rsidP="00C73DD1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Sao chép mangMu[i] =&gt; tmpMangMu</w:t>
      </w:r>
    </w:p>
    <w:p w14:paraId="04D7B018" w14:textId="46167866" w:rsidR="000B37A9" w:rsidRPr="004172A3" w:rsidRDefault="00C73DD1" w:rsidP="007717C6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mangMu[i] = mangMu[n – i -1] * y[n - 1][n - i - 1]))</w:t>
      </w:r>
    </w:p>
    <w:p w14:paraId="6715CDB3" w14:textId="77777777" w:rsidR="007717C6" w:rsidRPr="004172A3" w:rsidRDefault="007717C6" w:rsidP="007717C6">
      <w:pPr>
        <w:ind w:firstLine="720"/>
        <w:rPr>
          <w:rFonts w:ascii="Times New Roman" w:hAnsi="Times New Roman" w:cs="Times New Roman"/>
          <w:color w:val="000000" w:themeColor="text1"/>
        </w:rPr>
      </w:pPr>
    </w:p>
    <w:p w14:paraId="27977689" w14:textId="746142B1" w:rsidR="00577994" w:rsidRPr="004172A3" w:rsidRDefault="00577994" w:rsidP="00577994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  <w:u w:val="single"/>
        </w:rPr>
        <w:t xml:space="preserve">Bước </w:t>
      </w:r>
      <w:r w:rsidR="00BB2388" w:rsidRPr="004172A3">
        <w:rPr>
          <w:rFonts w:ascii="Times New Roman" w:hAnsi="Times New Roman" w:cs="Times New Roman"/>
          <w:color w:val="000000" w:themeColor="text1"/>
          <w:u w:val="single"/>
        </w:rPr>
        <w:t>24</w:t>
      </w:r>
      <w:r w:rsidRPr="004172A3">
        <w:rPr>
          <w:rFonts w:ascii="Times New Roman" w:hAnsi="Times New Roman" w:cs="Times New Roman"/>
          <w:color w:val="000000" w:themeColor="text1"/>
        </w:rPr>
        <w:t xml:space="preserve"> : Tìm hệ số của đa thức Newton lùi mốc cách đều</w:t>
      </w:r>
    </w:p>
    <w:p w14:paraId="78AB3783" w14:textId="173EC47F" w:rsidR="00577994" w:rsidRPr="004172A3" w:rsidRDefault="00577994" w:rsidP="00577994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>Funtion heSoNewtonLuiMocCachDeu</w:t>
      </w:r>
    </w:p>
    <w:p w14:paraId="5B7DA34F" w14:textId="77777777" w:rsidR="00577994" w:rsidRPr="004172A3" w:rsidRDefault="00577994" w:rsidP="005779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Khởi tạo 2 mảng cấp phát động: </w:t>
      </w:r>
    </w:p>
    <w:p w14:paraId="7DEEFE50" w14:textId="77777777" w:rsidR="00577994" w:rsidRPr="004172A3" w:rsidRDefault="00577994" w:rsidP="00577994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lastRenderedPageBreak/>
        <w:t xml:space="preserve">        mangMu[][]: Ma trận lưu hệ số của từng đa thức con</w:t>
      </w:r>
    </w:p>
    <w:p w14:paraId="549F437D" w14:textId="77777777" w:rsidR="00577994" w:rsidRPr="004172A3" w:rsidRDefault="00577994" w:rsidP="00577994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tmpMangMu[]: Mảng lưu “hệ số” tạm thời của đa thức con trước để sử dụng cho đa thức con tiếp  theo.</w:t>
      </w:r>
    </w:p>
    <w:p w14:paraId="7CECF922" w14:textId="77777777" w:rsidR="00577994" w:rsidRPr="004172A3" w:rsidRDefault="00577994" w:rsidP="005779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>Tìm hàng 0 của ma trận mangMu[i][j]</w:t>
      </w:r>
    </w:p>
    <w:p w14:paraId="2A1E8EAE" w14:textId="6A7285E2" w:rsidR="00577994" w:rsidRPr="004172A3" w:rsidRDefault="00577994" w:rsidP="00577994">
      <w:pPr>
        <w:ind w:left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For i = n </w:t>
      </w:r>
      <w:r w:rsidR="00C73DD1" w:rsidRPr="004172A3">
        <w:rPr>
          <w:rFonts w:ascii="Times New Roman" w:hAnsi="Times New Roman" w:cs="Times New Roman"/>
          <w:color w:val="000000" w:themeColor="text1"/>
        </w:rPr>
        <w:t>–</w:t>
      </w:r>
      <w:r w:rsidRPr="004172A3">
        <w:rPr>
          <w:rFonts w:ascii="Times New Roman" w:hAnsi="Times New Roman" w:cs="Times New Roman"/>
          <w:color w:val="000000" w:themeColor="text1"/>
        </w:rPr>
        <w:t xml:space="preserve"> 1</w:t>
      </w:r>
      <w:r w:rsidR="00C73DD1" w:rsidRPr="004172A3">
        <w:rPr>
          <w:rFonts w:ascii="Times New Roman" w:hAnsi="Times New Roman" w:cs="Times New Roman"/>
          <w:color w:val="000000" w:themeColor="text1"/>
        </w:rPr>
        <w:t xml:space="preserve"> down</w:t>
      </w:r>
      <w:r w:rsidRPr="004172A3">
        <w:rPr>
          <w:rFonts w:ascii="Times New Roman" w:hAnsi="Times New Roman" w:cs="Times New Roman"/>
          <w:color w:val="000000" w:themeColor="text1"/>
        </w:rPr>
        <w:t xml:space="preserve"> to 0 :</w:t>
      </w:r>
    </w:p>
    <w:p w14:paraId="71547077" w14:textId="7C47C090" w:rsidR="00577994" w:rsidRPr="004172A3" w:rsidRDefault="00577994" w:rsidP="00577994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If i == n - 1:  mangMu[n – i - 1][0] = y[</w:t>
      </w:r>
      <w:r w:rsidR="00C73DD1" w:rsidRPr="004172A3">
        <w:rPr>
          <w:rFonts w:ascii="Times New Roman" w:hAnsi="Times New Roman" w:cs="Times New Roman"/>
          <w:color w:val="000000" w:themeColor="text1"/>
        </w:rPr>
        <w:t>n - 1</w:t>
      </w:r>
      <w:r w:rsidRPr="004172A3">
        <w:rPr>
          <w:rFonts w:ascii="Times New Roman" w:hAnsi="Times New Roman" w:cs="Times New Roman"/>
          <w:color w:val="000000" w:themeColor="text1"/>
        </w:rPr>
        <w:t>][0].</w:t>
      </w:r>
    </w:p>
    <w:p w14:paraId="4F6B7B77" w14:textId="77777777" w:rsidR="00577994" w:rsidRPr="004172A3" w:rsidRDefault="00577994" w:rsidP="005779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>Tìm hàng 1 của ma trận mangMu[i][j]</w:t>
      </w:r>
    </w:p>
    <w:p w14:paraId="696C7658" w14:textId="0260F6E9" w:rsidR="00577994" w:rsidRPr="004172A3" w:rsidRDefault="00577994" w:rsidP="00577994">
      <w:pPr>
        <w:ind w:left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For i = </w:t>
      </w:r>
      <w:r w:rsidR="00C73DD1" w:rsidRPr="004172A3">
        <w:rPr>
          <w:rFonts w:ascii="Times New Roman" w:hAnsi="Times New Roman" w:cs="Times New Roman"/>
          <w:color w:val="000000" w:themeColor="text1"/>
        </w:rPr>
        <w:t>n – 1 down</w:t>
      </w:r>
      <w:r w:rsidRPr="004172A3">
        <w:rPr>
          <w:rFonts w:ascii="Times New Roman" w:hAnsi="Times New Roman" w:cs="Times New Roman"/>
          <w:color w:val="000000" w:themeColor="text1"/>
        </w:rPr>
        <w:t xml:space="preserve"> to </w:t>
      </w:r>
      <w:r w:rsidR="00C73DD1" w:rsidRPr="004172A3">
        <w:rPr>
          <w:rFonts w:ascii="Times New Roman" w:hAnsi="Times New Roman" w:cs="Times New Roman"/>
          <w:color w:val="000000" w:themeColor="text1"/>
        </w:rPr>
        <w:t>0</w:t>
      </w:r>
      <w:r w:rsidRPr="004172A3">
        <w:rPr>
          <w:rFonts w:ascii="Times New Roman" w:hAnsi="Times New Roman" w:cs="Times New Roman"/>
          <w:color w:val="000000" w:themeColor="text1"/>
        </w:rPr>
        <w:t>:</w:t>
      </w:r>
    </w:p>
    <w:p w14:paraId="01050050" w14:textId="209A1681" w:rsidR="00577994" w:rsidRPr="004172A3" w:rsidRDefault="00577994" w:rsidP="00577994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If i == </w:t>
      </w:r>
      <w:r w:rsidR="00C73DD1" w:rsidRPr="004172A3">
        <w:rPr>
          <w:rFonts w:ascii="Times New Roman" w:hAnsi="Times New Roman" w:cs="Times New Roman"/>
          <w:color w:val="000000" w:themeColor="text1"/>
        </w:rPr>
        <w:t>n - 2</w:t>
      </w:r>
      <w:r w:rsidRPr="004172A3">
        <w:rPr>
          <w:rFonts w:ascii="Times New Roman" w:hAnsi="Times New Roman" w:cs="Times New Roman"/>
          <w:color w:val="000000" w:themeColor="text1"/>
        </w:rPr>
        <w:t>:</w:t>
      </w:r>
    </w:p>
    <w:p w14:paraId="37E9B795" w14:textId="6ECB38AC" w:rsidR="00577994" w:rsidRPr="004172A3" w:rsidRDefault="00577994" w:rsidP="00577994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mangMu[</w:t>
      </w:r>
      <w:r w:rsidR="00C73DD1" w:rsidRPr="004172A3">
        <w:rPr>
          <w:rFonts w:ascii="Times New Roman" w:hAnsi="Times New Roman" w:cs="Times New Roman"/>
          <w:color w:val="000000" w:themeColor="text1"/>
        </w:rPr>
        <w:t xml:space="preserve">n – i - </w:t>
      </w:r>
      <w:r w:rsidRPr="004172A3">
        <w:rPr>
          <w:rFonts w:ascii="Times New Roman" w:hAnsi="Times New Roman" w:cs="Times New Roman"/>
          <w:color w:val="000000" w:themeColor="text1"/>
        </w:rPr>
        <w:t>1][0] = -x[</w:t>
      </w:r>
      <w:r w:rsidR="00C73DD1" w:rsidRPr="004172A3">
        <w:rPr>
          <w:rFonts w:ascii="Times New Roman" w:hAnsi="Times New Roman" w:cs="Times New Roman"/>
          <w:color w:val="000000" w:themeColor="text1"/>
        </w:rPr>
        <w:t>n - 1</w:t>
      </w:r>
      <w:r w:rsidRPr="004172A3">
        <w:rPr>
          <w:rFonts w:ascii="Times New Roman" w:hAnsi="Times New Roman" w:cs="Times New Roman"/>
          <w:color w:val="000000" w:themeColor="text1"/>
        </w:rPr>
        <w:t>].</w:t>
      </w:r>
    </w:p>
    <w:p w14:paraId="1C34A3A7" w14:textId="01BD3AD5" w:rsidR="00577994" w:rsidRPr="004172A3" w:rsidRDefault="00577994" w:rsidP="00577994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mangMu[</w:t>
      </w:r>
      <w:r w:rsidR="00C73DD1" w:rsidRPr="004172A3">
        <w:rPr>
          <w:rFonts w:ascii="Times New Roman" w:hAnsi="Times New Roman" w:cs="Times New Roman"/>
          <w:color w:val="000000" w:themeColor="text1"/>
        </w:rPr>
        <w:t>n – i - 1</w:t>
      </w:r>
      <w:r w:rsidRPr="004172A3">
        <w:rPr>
          <w:rFonts w:ascii="Times New Roman" w:hAnsi="Times New Roman" w:cs="Times New Roman"/>
          <w:color w:val="000000" w:themeColor="text1"/>
        </w:rPr>
        <w:t>][1] = 1.</w:t>
      </w:r>
    </w:p>
    <w:p w14:paraId="2A76F86A" w14:textId="77777777" w:rsidR="00577994" w:rsidRPr="004172A3" w:rsidRDefault="00577994" w:rsidP="00577994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Sao chép mangMu[i] =&gt; tmpMangMu</w:t>
      </w:r>
    </w:p>
    <w:p w14:paraId="3124BD92" w14:textId="26642175" w:rsidR="00577994" w:rsidRPr="004172A3" w:rsidRDefault="00577994" w:rsidP="00577994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mangMu[i] = mangMu[i] * </w:t>
      </w:r>
      <w:r w:rsidR="00C73DD1" w:rsidRPr="004172A3">
        <w:rPr>
          <w:rFonts w:ascii="Times New Roman" w:hAnsi="Times New Roman" w:cs="Times New Roman"/>
          <w:color w:val="000000" w:themeColor="text1"/>
        </w:rPr>
        <w:t>(</w:t>
      </w:r>
      <w:r w:rsidRPr="004172A3">
        <w:rPr>
          <w:rFonts w:ascii="Times New Roman" w:hAnsi="Times New Roman" w:cs="Times New Roman"/>
          <w:color w:val="000000" w:themeColor="text1"/>
        </w:rPr>
        <w:t>y[</w:t>
      </w:r>
      <w:r w:rsidR="00C73DD1" w:rsidRPr="004172A3">
        <w:rPr>
          <w:rFonts w:ascii="Times New Roman" w:hAnsi="Times New Roman" w:cs="Times New Roman"/>
          <w:color w:val="000000" w:themeColor="text1"/>
        </w:rPr>
        <w:t>n - 1</w:t>
      </w:r>
      <w:r w:rsidRPr="004172A3">
        <w:rPr>
          <w:rFonts w:ascii="Times New Roman" w:hAnsi="Times New Roman" w:cs="Times New Roman"/>
          <w:color w:val="000000" w:themeColor="text1"/>
        </w:rPr>
        <w:t>][</w:t>
      </w:r>
      <w:r w:rsidR="00C73DD1" w:rsidRPr="004172A3">
        <w:rPr>
          <w:rFonts w:ascii="Times New Roman" w:hAnsi="Times New Roman" w:cs="Times New Roman"/>
          <w:color w:val="000000" w:themeColor="text1"/>
        </w:rPr>
        <w:t>n – i - 1</w:t>
      </w:r>
      <w:r w:rsidRPr="004172A3">
        <w:rPr>
          <w:rFonts w:ascii="Times New Roman" w:hAnsi="Times New Roman" w:cs="Times New Roman"/>
          <w:color w:val="000000" w:themeColor="text1"/>
        </w:rPr>
        <w:t>]</w:t>
      </w:r>
      <w:r w:rsidR="00C73DD1" w:rsidRPr="004172A3">
        <w:rPr>
          <w:rFonts w:ascii="Times New Roman" w:hAnsi="Times New Roman" w:cs="Times New Roman"/>
          <w:color w:val="000000" w:themeColor="text1"/>
        </w:rPr>
        <w:t xml:space="preserve"> / denta)</w:t>
      </w:r>
    </w:p>
    <w:p w14:paraId="69895351" w14:textId="77777777" w:rsidR="00577994" w:rsidRPr="004172A3" w:rsidRDefault="00577994" w:rsidP="0057799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>Trường hợp tổng quát</w:t>
      </w:r>
    </w:p>
    <w:p w14:paraId="544E3CFD" w14:textId="058A0C93" w:rsidR="00577994" w:rsidRPr="004172A3" w:rsidRDefault="00577994" w:rsidP="00577994">
      <w:pPr>
        <w:pStyle w:val="ListParagraph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For i = </w:t>
      </w:r>
      <w:r w:rsidR="00C73DD1" w:rsidRPr="004172A3">
        <w:rPr>
          <w:rFonts w:ascii="Times New Roman" w:hAnsi="Times New Roman" w:cs="Times New Roman"/>
          <w:color w:val="000000" w:themeColor="text1"/>
        </w:rPr>
        <w:t>n – 1 down</w:t>
      </w:r>
      <w:r w:rsidRPr="004172A3">
        <w:rPr>
          <w:rFonts w:ascii="Times New Roman" w:hAnsi="Times New Roman" w:cs="Times New Roman"/>
          <w:color w:val="000000" w:themeColor="text1"/>
        </w:rPr>
        <w:t xml:space="preserve"> to </w:t>
      </w:r>
      <w:r w:rsidR="00C73DD1" w:rsidRPr="004172A3">
        <w:rPr>
          <w:rFonts w:ascii="Times New Roman" w:hAnsi="Times New Roman" w:cs="Times New Roman"/>
          <w:color w:val="000000" w:themeColor="text1"/>
        </w:rPr>
        <w:t>0</w:t>
      </w:r>
      <w:r w:rsidRPr="004172A3">
        <w:rPr>
          <w:rFonts w:ascii="Times New Roman" w:hAnsi="Times New Roman" w:cs="Times New Roman"/>
          <w:color w:val="000000" w:themeColor="text1"/>
        </w:rPr>
        <w:t>:</w:t>
      </w:r>
    </w:p>
    <w:p w14:paraId="5886ABB2" w14:textId="6C51CB75" w:rsidR="00577994" w:rsidRPr="004172A3" w:rsidRDefault="00577994" w:rsidP="00577994">
      <w:pPr>
        <w:pStyle w:val="ListParagraph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For j = 0 to </w:t>
      </w:r>
      <w:r w:rsidR="00C73DD1" w:rsidRPr="004172A3">
        <w:rPr>
          <w:rFonts w:ascii="Times New Roman" w:hAnsi="Times New Roman" w:cs="Times New Roman"/>
          <w:color w:val="000000" w:themeColor="text1"/>
        </w:rPr>
        <w:t>n – i - 1</w:t>
      </w:r>
      <w:r w:rsidRPr="004172A3">
        <w:rPr>
          <w:rFonts w:ascii="Times New Roman" w:hAnsi="Times New Roman" w:cs="Times New Roman"/>
          <w:color w:val="000000" w:themeColor="text1"/>
        </w:rPr>
        <w:t>:</w:t>
      </w:r>
    </w:p>
    <w:p w14:paraId="4175BA2F" w14:textId="77777777" w:rsidR="00577994" w:rsidRPr="004172A3" w:rsidRDefault="00577994" w:rsidP="00577994">
      <w:pPr>
        <w:pStyle w:val="MTDisplayEquation"/>
        <w:rPr>
          <w:color w:val="000000" w:themeColor="text1"/>
        </w:rPr>
      </w:pPr>
      <w:r w:rsidRPr="004172A3">
        <w:rPr>
          <w:color w:val="000000" w:themeColor="text1"/>
        </w:rPr>
        <w:t xml:space="preserve">            For k = 0 to 1: </w:t>
      </w:r>
    </w:p>
    <w:p w14:paraId="5C7473D7" w14:textId="6DDEF726" w:rsidR="00577994" w:rsidRPr="004172A3" w:rsidRDefault="00577994" w:rsidP="00577994">
      <w:pPr>
        <w:pStyle w:val="MTDisplayEquation"/>
        <w:rPr>
          <w:color w:val="000000" w:themeColor="text1"/>
        </w:rPr>
      </w:pPr>
      <w:r w:rsidRPr="004172A3">
        <w:rPr>
          <w:color w:val="000000" w:themeColor="text1"/>
        </w:rPr>
        <w:t xml:space="preserve">                If k == 0 :  mangMu[</w:t>
      </w:r>
      <w:r w:rsidR="00C73DD1" w:rsidRPr="004172A3">
        <w:rPr>
          <w:color w:val="000000" w:themeColor="text1"/>
        </w:rPr>
        <w:t xml:space="preserve">n – i - 1 </w:t>
      </w:r>
      <w:r w:rsidRPr="004172A3">
        <w:rPr>
          <w:color w:val="000000" w:themeColor="text1"/>
        </w:rPr>
        <w:t>][j + k] = mangMu[</w:t>
      </w:r>
      <w:r w:rsidR="00C73DD1" w:rsidRPr="004172A3">
        <w:rPr>
          <w:color w:val="000000" w:themeColor="text1"/>
        </w:rPr>
        <w:t>n – i - 1</w:t>
      </w:r>
      <w:r w:rsidRPr="004172A3">
        <w:rPr>
          <w:color w:val="000000" w:themeColor="text1"/>
        </w:rPr>
        <w:t>][j + k] – tmpMangMu[j] * x[</w:t>
      </w:r>
      <w:r w:rsidR="00C73DD1" w:rsidRPr="004172A3">
        <w:rPr>
          <w:color w:val="000000" w:themeColor="text1"/>
        </w:rPr>
        <w:t xml:space="preserve">I + </w:t>
      </w:r>
      <w:r w:rsidRPr="004172A3">
        <w:rPr>
          <w:color w:val="000000" w:themeColor="text1"/>
        </w:rPr>
        <w:t>1]</w:t>
      </w:r>
    </w:p>
    <w:p w14:paraId="7A8CE5FB" w14:textId="745E9790" w:rsidR="00577994" w:rsidRPr="004172A3" w:rsidRDefault="00577994" w:rsidP="00577994">
      <w:pPr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                      Else: mangMu[i][j + k] = mangMu[</w:t>
      </w:r>
      <w:r w:rsidR="00C73DD1" w:rsidRPr="004172A3">
        <w:rPr>
          <w:rFonts w:ascii="Times New Roman" w:hAnsi="Times New Roman" w:cs="Times New Roman"/>
          <w:color w:val="000000" w:themeColor="text1"/>
        </w:rPr>
        <w:t>n – i - 1</w:t>
      </w:r>
      <w:r w:rsidRPr="004172A3">
        <w:rPr>
          <w:rFonts w:ascii="Times New Roman" w:hAnsi="Times New Roman" w:cs="Times New Roman"/>
          <w:color w:val="000000" w:themeColor="text1"/>
        </w:rPr>
        <w:t>][j + k] + tmpMangMu[j]</w:t>
      </w:r>
      <w:r w:rsidR="00C73DD1" w:rsidRPr="004172A3">
        <w:rPr>
          <w:rFonts w:ascii="Times New Roman" w:hAnsi="Times New Roman" w:cs="Times New Roman"/>
          <w:color w:val="000000" w:themeColor="text1"/>
        </w:rPr>
        <w:t xml:space="preserve"> * 1</w:t>
      </w:r>
    </w:p>
    <w:p w14:paraId="0A5FB716" w14:textId="77777777" w:rsidR="00577994" w:rsidRPr="004172A3" w:rsidRDefault="00577994" w:rsidP="00577994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Sao chép mangMu[i] =&gt; tmpMangMu</w:t>
      </w:r>
    </w:p>
    <w:p w14:paraId="14FF85DC" w14:textId="4E647020" w:rsidR="00577994" w:rsidRPr="004172A3" w:rsidRDefault="00577994" w:rsidP="00577994">
      <w:pPr>
        <w:ind w:firstLine="720"/>
        <w:rPr>
          <w:rFonts w:ascii="Times New Roman" w:hAnsi="Times New Roman" w:cs="Times New Roman"/>
          <w:color w:val="000000" w:themeColor="text1"/>
        </w:rPr>
      </w:pPr>
      <w:r w:rsidRPr="004172A3">
        <w:rPr>
          <w:rFonts w:ascii="Times New Roman" w:hAnsi="Times New Roman" w:cs="Times New Roman"/>
          <w:color w:val="000000" w:themeColor="text1"/>
        </w:rPr>
        <w:t xml:space="preserve">        mangMu[i] = mangMu[</w:t>
      </w:r>
      <w:r w:rsidR="00C73DD1" w:rsidRPr="004172A3">
        <w:rPr>
          <w:rFonts w:ascii="Times New Roman" w:hAnsi="Times New Roman" w:cs="Times New Roman"/>
          <w:color w:val="000000" w:themeColor="text1"/>
        </w:rPr>
        <w:t>n – i -1</w:t>
      </w:r>
      <w:r w:rsidRPr="004172A3">
        <w:rPr>
          <w:rFonts w:ascii="Times New Roman" w:hAnsi="Times New Roman" w:cs="Times New Roman"/>
          <w:color w:val="000000" w:themeColor="text1"/>
        </w:rPr>
        <w:t xml:space="preserve">] * </w:t>
      </w:r>
      <w:r w:rsidR="00C73DD1" w:rsidRPr="004172A3">
        <w:rPr>
          <w:rFonts w:ascii="Times New Roman" w:hAnsi="Times New Roman" w:cs="Times New Roman"/>
          <w:color w:val="000000" w:themeColor="text1"/>
        </w:rPr>
        <w:t>y[n - 1][n - i - 1] / (giaiThua(n-i-1) * pow(denta,(n – i -1))</w:t>
      </w:r>
    </w:p>
    <w:p w14:paraId="0639614E" w14:textId="77777777" w:rsidR="002D07F4" w:rsidRPr="004172A3" w:rsidRDefault="002D07F4" w:rsidP="00BC70E6">
      <w:pPr>
        <w:pStyle w:val="ListParagraph"/>
        <w:ind w:left="1440"/>
        <w:rPr>
          <w:rFonts w:ascii="Times New Roman" w:hAnsi="Times New Roman" w:cs="Times New Roman"/>
        </w:rPr>
      </w:pPr>
    </w:p>
    <w:p w14:paraId="6B66AE12" w14:textId="62F1B2AB" w:rsidR="00577275" w:rsidRPr="004172A3" w:rsidRDefault="00F565DA" w:rsidP="00577275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Bước</w:t>
      </w:r>
      <w:r w:rsidR="00673E84" w:rsidRPr="004172A3">
        <w:rPr>
          <w:rFonts w:ascii="Times New Roman" w:hAnsi="Times New Roman" w:cs="Times New Roman"/>
          <w:u w:val="single"/>
        </w:rPr>
        <w:t xml:space="preserve"> </w:t>
      </w:r>
      <w:r w:rsidR="00BB2388" w:rsidRPr="004172A3">
        <w:rPr>
          <w:rFonts w:ascii="Times New Roman" w:hAnsi="Times New Roman" w:cs="Times New Roman"/>
          <w:u w:val="single"/>
        </w:rPr>
        <w:t>25</w:t>
      </w:r>
      <w:r w:rsidRPr="004172A3">
        <w:rPr>
          <w:rFonts w:ascii="Times New Roman" w:hAnsi="Times New Roman" w:cs="Times New Roman"/>
        </w:rPr>
        <w:t xml:space="preserve">  : Sử dụng sơ đồ Hoocne để tính giá trị đa thức tại 1 điểm xác định.</w:t>
      </w:r>
    </w:p>
    <w:p w14:paraId="0172BBDE" w14:textId="33D8815F" w:rsidR="00F565DA" w:rsidRPr="004172A3" w:rsidRDefault="00F565DA" w:rsidP="00F565D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Dữ liệu vào: n, c, </w:t>
      </w:r>
      <w:r w:rsidRPr="004172A3">
        <w:rPr>
          <w:rFonts w:ascii="Times New Roman" w:hAnsi="Times New Roman" w:cs="Times New Roman"/>
          <w:position w:val="-28"/>
        </w:rPr>
        <w:object w:dxaOrig="260" w:dyaOrig="520" w14:anchorId="095E0D15">
          <v:shape id="_x0000_i1039" type="#_x0000_t75" style="width:13.4pt;height:25.75pt" o:ole="">
            <v:imagedata r:id="rId34" o:title=""/>
          </v:shape>
          <o:OLEObject Type="Embed" ProgID="Equation.DSMT4" ShapeID="_x0000_i1039" DrawAspect="Content" ObjectID="_1654291786" r:id="rId35"/>
        </w:object>
      </w:r>
      <w:r w:rsidRPr="004172A3">
        <w:rPr>
          <w:rFonts w:ascii="Times New Roman" w:hAnsi="Times New Roman" w:cs="Times New Roman"/>
        </w:rPr>
        <w:t xml:space="preserve"> (i=1,n).</w:t>
      </w:r>
    </w:p>
    <w:p w14:paraId="268BDE52" w14:textId="13E7E9C3" w:rsidR="00F565DA" w:rsidRPr="004172A3" w:rsidRDefault="00F565DA" w:rsidP="00F565D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Dữ liệu ra :  P(c).</w:t>
      </w:r>
    </w:p>
    <w:p w14:paraId="42FFA5EC" w14:textId="3F00261F" w:rsidR="00F565DA" w:rsidRPr="004172A3" w:rsidRDefault="00F565DA" w:rsidP="00F565D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>Ý tưởng:</w:t>
      </w:r>
      <w:r w:rsidRPr="004172A3">
        <w:rPr>
          <w:rFonts w:ascii="Times New Roman" w:hAnsi="Times New Roman" w:cs="Times New Roman"/>
        </w:rPr>
        <w:t xml:space="preserve"> Đặt </w:t>
      </w:r>
      <w:r w:rsidRPr="004172A3">
        <w:rPr>
          <w:position w:val="-12"/>
        </w:rPr>
        <w:object w:dxaOrig="660" w:dyaOrig="360" w14:anchorId="4BF216A2">
          <v:shape id="_x0000_i1040" type="#_x0000_t75" style="width:33.55pt;height:18pt" o:ole="">
            <v:imagedata r:id="rId36" o:title=""/>
          </v:shape>
          <o:OLEObject Type="Embed" ProgID="Equation.DSMT4" ShapeID="_x0000_i1040" DrawAspect="Content" ObjectID="_1654291787" r:id="rId37"/>
        </w:object>
      </w:r>
    </w:p>
    <w:p w14:paraId="63848198" w14:textId="30A25075" w:rsidR="00F565DA" w:rsidRPr="004172A3" w:rsidRDefault="00F565DA" w:rsidP="00F565DA">
      <w:pPr>
        <w:pStyle w:val="ListParagraph"/>
        <w:ind w:left="1440"/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Lặp i = 1 to n : p = p * c + </w:t>
      </w:r>
      <w:r w:rsidRPr="004172A3">
        <w:rPr>
          <w:rFonts w:ascii="Times New Roman" w:hAnsi="Times New Roman" w:cs="Times New Roman"/>
          <w:position w:val="-28"/>
        </w:rPr>
        <w:object w:dxaOrig="260" w:dyaOrig="520" w14:anchorId="13633F28">
          <v:shape id="_x0000_i1041" type="#_x0000_t75" style="width:13.4pt;height:25.75pt" o:ole="">
            <v:imagedata r:id="rId34" o:title=""/>
          </v:shape>
          <o:OLEObject Type="Embed" ProgID="Equation.DSMT4" ShapeID="_x0000_i1041" DrawAspect="Content" ObjectID="_1654291788" r:id="rId38"/>
        </w:object>
      </w:r>
      <w:r w:rsidRPr="004172A3">
        <w:rPr>
          <w:rFonts w:ascii="Times New Roman" w:hAnsi="Times New Roman" w:cs="Times New Roman"/>
        </w:rPr>
        <w:t xml:space="preserve">    </w:t>
      </w:r>
    </w:p>
    <w:p w14:paraId="5D45DFD8" w14:textId="46C6EB92" w:rsidR="00673E84" w:rsidRPr="004172A3" w:rsidRDefault="00673E84" w:rsidP="00673E8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u w:val="single"/>
        </w:rPr>
        <w:t xml:space="preserve">Bước </w:t>
      </w:r>
      <w:r w:rsidR="00BB2388" w:rsidRPr="004172A3">
        <w:rPr>
          <w:rFonts w:ascii="Times New Roman" w:hAnsi="Times New Roman" w:cs="Times New Roman"/>
          <w:u w:val="single"/>
        </w:rPr>
        <w:t>26</w:t>
      </w:r>
      <w:r w:rsidRPr="004172A3">
        <w:rPr>
          <w:rFonts w:ascii="Times New Roman" w:hAnsi="Times New Roman" w:cs="Times New Roman"/>
        </w:rPr>
        <w:t xml:space="preserve"> :</w:t>
      </w:r>
    </w:p>
    <w:p w14:paraId="5D4A6AB4" w14:textId="1C77C832" w:rsidR="00673E84" w:rsidRPr="004172A3" w:rsidRDefault="00673E84" w:rsidP="00673E8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untion hoocne(arr[], n)</w:t>
      </w:r>
    </w:p>
    <w:p w14:paraId="3A47F7E9" w14:textId="076850A2" w:rsidR="00673E84" w:rsidRPr="004172A3" w:rsidRDefault="00673E84" w:rsidP="00673E8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 xml:space="preserve">       Input c;</w:t>
      </w:r>
    </w:p>
    <w:p w14:paraId="47EA1711" w14:textId="53ACF8A3" w:rsidR="00673E84" w:rsidRPr="004172A3" w:rsidRDefault="00673E84" w:rsidP="00673E84">
      <w:p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lastRenderedPageBreak/>
        <w:t xml:space="preserve">       p= arr[0]</w:t>
      </w:r>
    </w:p>
    <w:p w14:paraId="15A34FC1" w14:textId="6D2A7C28" w:rsidR="00673E84" w:rsidRPr="004172A3" w:rsidRDefault="00673E84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 New Roman" w:hAnsi="Times New Roman" w:cs="Times New Roman"/>
        </w:rPr>
        <w:t xml:space="preserve">       </w:t>
      </w:r>
      <w:r w:rsidRPr="004172A3">
        <w:rPr>
          <w:rFonts w:ascii="TimesNewRomanPSMT" w:hAnsi="TimesNewRomanPSMT"/>
          <w:color w:val="000000"/>
        </w:rPr>
        <w:t xml:space="preserve">for i = 0 to n : </w:t>
      </w:r>
    </w:p>
    <w:p w14:paraId="2DCB7502" w14:textId="11EA0857" w:rsidR="00673E84" w:rsidRPr="004172A3" w:rsidRDefault="00673E84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      p = p*c + arr[i];</w:t>
      </w:r>
    </w:p>
    <w:p w14:paraId="5A4EA42E" w14:textId="5BFB5168" w:rsidR="00673E84" w:rsidRPr="004172A3" w:rsidRDefault="00673E84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  return p;</w:t>
      </w:r>
    </w:p>
    <w:p w14:paraId="536EE9BB" w14:textId="77777777" w:rsidR="00770CCE" w:rsidRPr="004172A3" w:rsidRDefault="00770CCE" w:rsidP="00673E84">
      <w:pPr>
        <w:rPr>
          <w:rFonts w:ascii="TimesNewRomanPSMT" w:hAnsi="TimesNewRomanPSMT"/>
          <w:color w:val="000000"/>
        </w:rPr>
      </w:pPr>
    </w:p>
    <w:p w14:paraId="4C5CD204" w14:textId="579FFCAC" w:rsidR="005C00CC" w:rsidRPr="004172A3" w:rsidRDefault="005C00CC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Bước 2</w:t>
      </w:r>
      <w:r w:rsidR="002341CA" w:rsidRPr="004172A3">
        <w:rPr>
          <w:rFonts w:ascii="TimesNewRomanPSMT" w:hAnsi="TimesNewRomanPSMT"/>
          <w:color w:val="000000"/>
        </w:rPr>
        <w:t>7</w:t>
      </w:r>
      <w:r w:rsidRPr="004172A3">
        <w:rPr>
          <w:rFonts w:ascii="TimesNewRomanPSMT" w:hAnsi="TimesNewRomanPSMT"/>
          <w:color w:val="000000"/>
        </w:rPr>
        <w:t>: lấy p chữ số thâp phân sau dấu phẩy</w:t>
      </w:r>
    </w:p>
    <w:p w14:paraId="1A4F2B12" w14:textId="080C49B7" w:rsidR="005C00CC" w:rsidRPr="004172A3" w:rsidRDefault="002341CA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input: số cần hiển thị num, số chứ số sau dấu phẩy p (vd: num = 123.45678, p= 2)</w:t>
      </w:r>
    </w:p>
    <w:p w14:paraId="00ED3DAE" w14:textId="521BA494" w:rsidR="002341CA" w:rsidRPr="004172A3" w:rsidRDefault="002341CA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output: số num với phần thập phân có p chữ số (num = 123.45)</w:t>
      </w:r>
    </w:p>
    <w:p w14:paraId="0985A93F" w14:textId="1B93E600" w:rsidR="002341CA" w:rsidRPr="004172A3" w:rsidRDefault="002341CA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  <w:u w:val="single"/>
        </w:rPr>
        <w:t>Ý tưởng:</w:t>
      </w:r>
      <w:r w:rsidRPr="004172A3">
        <w:rPr>
          <w:rFonts w:ascii="TimesNewRomanPSMT" w:hAnsi="TimesNewRomanPSMT"/>
          <w:color w:val="000000"/>
        </w:rPr>
        <w:t xml:space="preserve">  Chia 1 số thành 2 phần: </w:t>
      </w:r>
    </w:p>
    <w:p w14:paraId="13EB3E1B" w14:textId="78C8EA1A" w:rsidR="002341CA" w:rsidRPr="004172A3" w:rsidRDefault="002341CA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ab/>
        <w:t xml:space="preserve">      Phần 1: Phần số nguyên + dấu “ . ”</w:t>
      </w:r>
    </w:p>
    <w:p w14:paraId="4EC9D225" w14:textId="61099ACD" w:rsidR="002341CA" w:rsidRPr="004172A3" w:rsidRDefault="002341CA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ab/>
        <w:t xml:space="preserve">      Phần 2: Phần số thập phân.  Ta chú trọng xử lý phần này.</w:t>
      </w:r>
    </w:p>
    <w:p w14:paraId="48848B94" w14:textId="77777777" w:rsidR="00770CCE" w:rsidRPr="004172A3" w:rsidRDefault="00770CCE" w:rsidP="00673E84">
      <w:pPr>
        <w:rPr>
          <w:rFonts w:ascii="TimesNewRomanPSMT" w:hAnsi="TimesNewRomanPSMT"/>
          <w:color w:val="000000"/>
        </w:rPr>
      </w:pPr>
    </w:p>
    <w:p w14:paraId="69B0DD1E" w14:textId="7A014CEA" w:rsidR="008137E8" w:rsidRPr="004172A3" w:rsidRDefault="00770CCE" w:rsidP="00673E84">
      <w:pPr>
        <w:rPr>
          <w:rFonts w:ascii="TimesNewRomanPSMT" w:hAnsi="TimesNewRomanPSMT"/>
          <w:color w:val="000000"/>
          <w:u w:val="single"/>
        </w:rPr>
      </w:pPr>
      <w:r w:rsidRPr="004172A3">
        <w:rPr>
          <w:rFonts w:ascii="TimesNewRomanPSMT" w:hAnsi="TimesNewRomanPSMT"/>
          <w:color w:val="000000"/>
          <w:u w:val="single"/>
        </w:rPr>
        <w:t>Bước 28:</w:t>
      </w:r>
    </w:p>
    <w:p w14:paraId="4FDB97D8" w14:textId="5EF402AC" w:rsidR="002341CA" w:rsidRPr="004172A3" w:rsidRDefault="00770CCE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Funtion hienThiSoTP</w:t>
      </w:r>
      <w:r w:rsidR="008137E8" w:rsidRPr="004172A3">
        <w:rPr>
          <w:rFonts w:ascii="TimesNewRomanPSMT" w:hAnsi="TimesNewRomanPSMT"/>
          <w:color w:val="000000"/>
        </w:rPr>
        <w:t xml:space="preserve"> </w:t>
      </w:r>
    </w:p>
    <w:p w14:paraId="794F99D2" w14:textId="5C815004" w:rsidR="00770CCE" w:rsidRPr="004172A3" w:rsidRDefault="008137E8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curren_digit : biến lưu số thập phân đang xét</w:t>
      </w:r>
    </w:p>
    <w:p w14:paraId="67E78CCE" w14:textId="34ECCACB" w:rsidR="008137E8" w:rsidRPr="004172A3" w:rsidRDefault="008137E8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next_digit : biến lưu số thập phân ngay sau số thập phân đang xét</w:t>
      </w:r>
    </w:p>
    <w:p w14:paraId="444D24DF" w14:textId="61C3856C" w:rsidR="008137E8" w:rsidRPr="004172A3" w:rsidRDefault="008137E8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if (num &lt; 0 &amp;&amp; num &gt; -1 ) : </w:t>
      </w:r>
    </w:p>
    <w:p w14:paraId="24E27067" w14:textId="01A37090" w:rsidR="008137E8" w:rsidRPr="004172A3" w:rsidRDefault="008137E8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print(“ -0. “)</w:t>
      </w:r>
    </w:p>
    <w:p w14:paraId="76220533" w14:textId="6147D7D9" w:rsidR="008137E8" w:rsidRPr="004172A3" w:rsidRDefault="008137E8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else</w:t>
      </w:r>
      <w:r w:rsidR="003905E9" w:rsidRPr="004172A3">
        <w:rPr>
          <w:rFonts w:ascii="TimesNewRomanPSMT" w:hAnsi="TimesNewRomanPSMT"/>
          <w:color w:val="000000"/>
        </w:rPr>
        <w:t xml:space="preserve"> :</w:t>
      </w:r>
    </w:p>
    <w:p w14:paraId="1C309D31" w14:textId="1C1E96BF" w:rsidR="003905E9" w:rsidRPr="004172A3" w:rsidRDefault="003905E9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print( (int)num. )      //in phần nguyên của num và dấu “ . ”</w:t>
      </w:r>
    </w:p>
    <w:p w14:paraId="65F70F87" w14:textId="70B3798B" w:rsidR="002341CA" w:rsidRPr="004172A3" w:rsidRDefault="003905E9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//xử lý phần thập phân</w:t>
      </w:r>
    </w:p>
    <w:p w14:paraId="304AC953" w14:textId="3C9EF73A" w:rsidR="003905E9" w:rsidRPr="004172A3" w:rsidRDefault="003905E9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for (i = 0 to n -1 ) :</w:t>
      </w:r>
    </w:p>
    <w:p w14:paraId="397F392C" w14:textId="44CF5229" w:rsidR="003905E9" w:rsidRPr="004172A3" w:rsidRDefault="003905E9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current_digit = (int) ((num * pow (10, i + 1)) % 10 )</w:t>
      </w:r>
    </w:p>
    <w:p w14:paraId="186CE11B" w14:textId="0149FABF" w:rsidR="003905E9" w:rsidRPr="004172A3" w:rsidRDefault="003905E9" w:rsidP="003905E9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next_digit = (int) ((num * pow (10, i + 2)) % 10 )</w:t>
      </w:r>
    </w:p>
    <w:p w14:paraId="0E2510DC" w14:textId="3214D9D2" w:rsidR="003905E9" w:rsidRPr="004172A3" w:rsidRDefault="003905E9" w:rsidP="003905E9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if (i == n – 1 &amp;&amp;  next_digit &gt; 4 )  // bước làm tròn</w:t>
      </w:r>
    </w:p>
    <w:p w14:paraId="7ABB453C" w14:textId="68003678" w:rsidR="003905E9" w:rsidRPr="004172A3" w:rsidRDefault="003905E9" w:rsidP="003905E9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    print ( abs (current_digit + 1) )</w:t>
      </w:r>
    </w:p>
    <w:p w14:paraId="7F6F607D" w14:textId="77777777" w:rsidR="00863ECB" w:rsidRPr="004172A3" w:rsidRDefault="003905E9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else:  print ( abs (current_digit + 1) )</w:t>
      </w:r>
    </w:p>
    <w:p w14:paraId="27CDDE04" w14:textId="4420FB7A" w:rsidR="005C00CC" w:rsidRPr="004172A3" w:rsidRDefault="005C00CC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  <w:u w:val="single"/>
        </w:rPr>
        <w:t>Bước 2</w:t>
      </w:r>
      <w:r w:rsidR="00863ECB" w:rsidRPr="004172A3">
        <w:rPr>
          <w:rFonts w:ascii="TimesNewRomanPSMT" w:hAnsi="TimesNewRomanPSMT"/>
          <w:color w:val="000000"/>
          <w:u w:val="single"/>
        </w:rPr>
        <w:t>9:</w:t>
      </w:r>
      <w:r w:rsidR="00863ECB" w:rsidRPr="004172A3">
        <w:rPr>
          <w:rFonts w:ascii="TimesNewRomanPSMT" w:hAnsi="TimesNewRomanPSMT"/>
          <w:color w:val="000000"/>
        </w:rPr>
        <w:t xml:space="preserve"> Hàm xóa nội dung trong file</w:t>
      </w:r>
    </w:p>
    <w:p w14:paraId="405C6025" w14:textId="02319E1F" w:rsidR="00863ECB" w:rsidRPr="004172A3" w:rsidRDefault="0064160C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  <w:u w:val="single"/>
        </w:rPr>
        <w:t>Ý tưởng</w:t>
      </w:r>
      <w:r w:rsidRPr="004172A3">
        <w:rPr>
          <w:rFonts w:ascii="TimesNewRomanPSMT" w:hAnsi="TimesNewRomanPSMT"/>
          <w:color w:val="000000"/>
        </w:rPr>
        <w:t xml:space="preserve">: </w:t>
      </w:r>
      <w:r w:rsidR="00863ECB" w:rsidRPr="004172A3">
        <w:rPr>
          <w:rFonts w:ascii="TimesNewRomanPSMT" w:hAnsi="TimesNewRomanPSMT"/>
          <w:color w:val="000000"/>
        </w:rPr>
        <w:t>sử dụng chế độ “ w ” để xóa dữ liệu trong file</w:t>
      </w:r>
    </w:p>
    <w:p w14:paraId="7599678A" w14:textId="448BC841" w:rsidR="0064160C" w:rsidRPr="004172A3" w:rsidRDefault="0064160C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>Funtion clearFile</w:t>
      </w:r>
    </w:p>
    <w:p w14:paraId="418E39E9" w14:textId="238C1FA4" w:rsidR="0064160C" w:rsidRPr="004172A3" w:rsidRDefault="0064160C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lastRenderedPageBreak/>
        <w:t xml:space="preserve">   FILE * f = fopen (“newton.txt” , “w”)</w:t>
      </w:r>
    </w:p>
    <w:p w14:paraId="51A699A3" w14:textId="11235ADB" w:rsidR="0064160C" w:rsidRPr="004172A3" w:rsidRDefault="0064160C" w:rsidP="00673E84">
      <w:pPr>
        <w:rPr>
          <w:rFonts w:ascii="TimesNewRomanPSMT" w:hAnsi="TimesNewRomanPSMT"/>
          <w:color w:val="000000"/>
        </w:rPr>
      </w:pPr>
      <w:r w:rsidRPr="004172A3">
        <w:rPr>
          <w:rFonts w:ascii="TimesNewRomanPSMT" w:hAnsi="TimesNewRomanPSMT"/>
          <w:color w:val="000000"/>
        </w:rPr>
        <w:t xml:space="preserve">    fclpse(f)</w:t>
      </w:r>
    </w:p>
    <w:p w14:paraId="146147AC" w14:textId="7307493A" w:rsidR="0064160C" w:rsidRPr="004172A3" w:rsidRDefault="0064160C" w:rsidP="00673E84">
      <w:pPr>
        <w:rPr>
          <w:rFonts w:ascii="TimesNewRomanPSMT" w:hAnsi="TimesNewRomanPSMT"/>
          <w:color w:val="000000"/>
        </w:rPr>
      </w:pPr>
    </w:p>
    <w:p w14:paraId="79913BAA" w14:textId="0F817DE6" w:rsidR="0064160C" w:rsidRPr="004172A3" w:rsidRDefault="0064160C" w:rsidP="00673E84">
      <w:pPr>
        <w:rPr>
          <w:rFonts w:ascii="Times New Roman" w:hAnsi="Times New Roman" w:cs="Times New Roman"/>
          <w:color w:val="000000"/>
        </w:rPr>
      </w:pPr>
      <w:r w:rsidRPr="004172A3">
        <w:rPr>
          <w:rFonts w:ascii="Times New Roman" w:hAnsi="Times New Roman" w:cs="Times New Roman"/>
          <w:color w:val="000000"/>
          <w:u w:val="single"/>
        </w:rPr>
        <w:t>Bước 30:</w:t>
      </w:r>
      <w:r w:rsidRPr="004172A3">
        <w:rPr>
          <w:rFonts w:ascii="Times New Roman" w:hAnsi="Times New Roman" w:cs="Times New Roman"/>
          <w:color w:val="000000"/>
        </w:rPr>
        <w:t xml:space="preserve"> Các hàm in kết quả ra file</w:t>
      </w:r>
    </w:p>
    <w:p w14:paraId="4DF68947" w14:textId="3AB52D0F" w:rsidR="0064160C" w:rsidRPr="004172A3" w:rsidRDefault="0064160C" w:rsidP="00673E84">
      <w:pPr>
        <w:rPr>
          <w:rFonts w:ascii="Times New Roman" w:hAnsi="Times New Roman" w:cs="Times New Roman"/>
          <w:color w:val="000000"/>
        </w:rPr>
      </w:pPr>
      <w:r w:rsidRPr="004172A3">
        <w:rPr>
          <w:rFonts w:ascii="Times New Roman" w:hAnsi="Times New Roman" w:cs="Times New Roman"/>
          <w:color w:val="000000"/>
          <w:u w:val="single"/>
        </w:rPr>
        <w:t>Ý tưởng chung</w:t>
      </w:r>
      <w:r w:rsidRPr="004172A3">
        <w:rPr>
          <w:rFonts w:ascii="Times New Roman" w:hAnsi="Times New Roman" w:cs="Times New Roman"/>
          <w:color w:val="000000"/>
        </w:rPr>
        <w:t>: lấy các kết quả đã được thực hiện từ các hàm chức năng bên trên để truyền vào hàm.</w:t>
      </w:r>
    </w:p>
    <w:p w14:paraId="28D00F08" w14:textId="61C114B6" w:rsidR="00D84B83" w:rsidRPr="004172A3" w:rsidRDefault="0064160C" w:rsidP="00673E84">
      <w:pPr>
        <w:rPr>
          <w:rFonts w:ascii="Times New Roman" w:hAnsi="Times New Roman" w:cs="Times New Roman"/>
          <w:color w:val="000000"/>
        </w:rPr>
      </w:pPr>
      <w:r w:rsidRPr="004172A3">
        <w:rPr>
          <w:rFonts w:ascii="Times New Roman" w:hAnsi="Times New Roman" w:cs="Times New Roman"/>
          <w:color w:val="000000"/>
        </w:rPr>
        <w:t xml:space="preserve">Coppy các thao tác in ra màn hình và sửa thành </w:t>
      </w:r>
      <w:r w:rsidR="00D84B83" w:rsidRPr="004172A3">
        <w:rPr>
          <w:rFonts w:ascii="Times New Roman" w:hAnsi="Times New Roman" w:cs="Times New Roman"/>
          <w:color w:val="000000"/>
        </w:rPr>
        <w:t>.</w:t>
      </w:r>
    </w:p>
    <w:p w14:paraId="69AD3B5E" w14:textId="77777777" w:rsidR="00D84B83" w:rsidRPr="004172A3" w:rsidRDefault="00D84B83" w:rsidP="00D84B83">
      <w:pPr>
        <w:rPr>
          <w:rFonts w:ascii="Times New Roman" w:hAnsi="Times New Roman" w:cs="Times New Roman"/>
          <w:color w:val="000000"/>
          <w:u w:val="single"/>
        </w:rPr>
      </w:pPr>
      <w:r w:rsidRPr="004172A3">
        <w:rPr>
          <w:rFonts w:ascii="Times New Roman" w:hAnsi="Times New Roman" w:cs="Times New Roman"/>
          <w:color w:val="000000"/>
          <w:u w:val="single"/>
        </w:rPr>
        <w:t>Các thao tác được sử dụng trong các hàm in kết quả ra file là:</w:t>
      </w:r>
    </w:p>
    <w:p w14:paraId="7C3CC733" w14:textId="309EF69D" w:rsidR="00D84B83" w:rsidRPr="004172A3" w:rsidRDefault="00D84B83" w:rsidP="00D84B83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/>
        </w:rPr>
      </w:pPr>
      <w:r w:rsidRPr="004172A3">
        <w:rPr>
          <w:rFonts w:ascii="Times New Roman" w:hAnsi="Times New Roman" w:cs="Times New Roman"/>
          <w:color w:val="000000"/>
        </w:rPr>
        <w:t>FILE * fout  = fopen (“newton.txt”, “a”) : khai báo biến fout (sử dụng con trỏ file) để mở tệp Newton.txt</w:t>
      </w:r>
    </w:p>
    <w:p w14:paraId="3E6401B3" w14:textId="7A9F3376" w:rsidR="00F565DA" w:rsidRPr="004172A3" w:rsidRDefault="00D84B83" w:rsidP="00D84B83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  <w:color w:val="000000"/>
        </w:rPr>
        <w:t>chế độ: “a”</w:t>
      </w:r>
      <w:r w:rsidR="004172A3" w:rsidRPr="004172A3">
        <w:rPr>
          <w:rFonts w:ascii="Times New Roman" w:hAnsi="Times New Roman" w:cs="Times New Roman"/>
        </w:rPr>
        <w:t xml:space="preserve"> </w:t>
      </w:r>
      <w:r w:rsidRPr="004172A3">
        <w:rPr>
          <w:rFonts w:ascii="Times New Roman" w:hAnsi="Times New Roman" w:cs="Times New Roman"/>
        </w:rPr>
        <w:t xml:space="preserve"> : mở 1 file văn bản và ghi tiếp vào cuối văn bản, nếu nó chưa tồn tại thì file mới được tạo</w:t>
      </w:r>
    </w:p>
    <w:p w14:paraId="6B3DDAF2" w14:textId="6B3349A8" w:rsidR="00D84B83" w:rsidRPr="004172A3" w:rsidRDefault="00D84B83" w:rsidP="00D84B83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4172A3">
        <w:rPr>
          <w:rFonts w:ascii="Times New Roman" w:hAnsi="Times New Roman" w:cs="Times New Roman"/>
        </w:rPr>
        <w:t>fclose( fout )</w:t>
      </w:r>
    </w:p>
    <w:p w14:paraId="78E22FEF" w14:textId="742E7A05" w:rsidR="00F565DA" w:rsidRPr="004172A3" w:rsidRDefault="00F565DA" w:rsidP="00F565DA">
      <w:pPr>
        <w:pStyle w:val="MTDisplayEquation"/>
      </w:pPr>
      <w:r w:rsidRPr="004172A3">
        <w:tab/>
      </w:r>
    </w:p>
    <w:p w14:paraId="20AE32E5" w14:textId="5D558116" w:rsidR="00612C63" w:rsidRPr="004172A3" w:rsidRDefault="00612C63" w:rsidP="00612C63">
      <w:pPr>
        <w:rPr>
          <w:rFonts w:ascii="Times New Roman" w:hAnsi="Times New Roman" w:cs="Times New Roman"/>
        </w:rPr>
      </w:pPr>
    </w:p>
    <w:sectPr w:rsidR="00612C63" w:rsidRPr="004172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C75D78"/>
    <w:multiLevelType w:val="hybridMultilevel"/>
    <w:tmpl w:val="03F2A01C"/>
    <w:lvl w:ilvl="0" w:tplc="C99605A6">
      <w:start w:val="1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DA0727C"/>
    <w:multiLevelType w:val="hybridMultilevel"/>
    <w:tmpl w:val="6C5200F4"/>
    <w:lvl w:ilvl="0" w:tplc="A796B51C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  <w:u w:val="none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B634B6D"/>
    <w:multiLevelType w:val="hybridMultilevel"/>
    <w:tmpl w:val="9586B94E"/>
    <w:lvl w:ilvl="0" w:tplc="0409000F">
      <w:start w:val="1"/>
      <w:numFmt w:val="decimal"/>
      <w:lvlText w:val="%1."/>
      <w:lvlJc w:val="left"/>
      <w:pPr>
        <w:ind w:left="2421" w:hanging="360"/>
      </w:pPr>
    </w:lvl>
    <w:lvl w:ilvl="1" w:tplc="04090019" w:tentative="1">
      <w:start w:val="1"/>
      <w:numFmt w:val="lowerLetter"/>
      <w:lvlText w:val="%2."/>
      <w:lvlJc w:val="left"/>
      <w:pPr>
        <w:ind w:left="3141" w:hanging="360"/>
      </w:pPr>
    </w:lvl>
    <w:lvl w:ilvl="2" w:tplc="0409001B" w:tentative="1">
      <w:start w:val="1"/>
      <w:numFmt w:val="lowerRoman"/>
      <w:lvlText w:val="%3."/>
      <w:lvlJc w:val="right"/>
      <w:pPr>
        <w:ind w:left="3861" w:hanging="180"/>
      </w:pPr>
    </w:lvl>
    <w:lvl w:ilvl="3" w:tplc="0409000F" w:tentative="1">
      <w:start w:val="1"/>
      <w:numFmt w:val="decimal"/>
      <w:lvlText w:val="%4."/>
      <w:lvlJc w:val="left"/>
      <w:pPr>
        <w:ind w:left="4581" w:hanging="360"/>
      </w:pPr>
    </w:lvl>
    <w:lvl w:ilvl="4" w:tplc="04090019" w:tentative="1">
      <w:start w:val="1"/>
      <w:numFmt w:val="lowerLetter"/>
      <w:lvlText w:val="%5."/>
      <w:lvlJc w:val="left"/>
      <w:pPr>
        <w:ind w:left="5301" w:hanging="360"/>
      </w:pPr>
    </w:lvl>
    <w:lvl w:ilvl="5" w:tplc="0409001B" w:tentative="1">
      <w:start w:val="1"/>
      <w:numFmt w:val="lowerRoman"/>
      <w:lvlText w:val="%6."/>
      <w:lvlJc w:val="right"/>
      <w:pPr>
        <w:ind w:left="6021" w:hanging="180"/>
      </w:pPr>
    </w:lvl>
    <w:lvl w:ilvl="6" w:tplc="0409000F" w:tentative="1">
      <w:start w:val="1"/>
      <w:numFmt w:val="decimal"/>
      <w:lvlText w:val="%7."/>
      <w:lvlJc w:val="left"/>
      <w:pPr>
        <w:ind w:left="6741" w:hanging="360"/>
      </w:pPr>
    </w:lvl>
    <w:lvl w:ilvl="7" w:tplc="04090019" w:tentative="1">
      <w:start w:val="1"/>
      <w:numFmt w:val="lowerLetter"/>
      <w:lvlText w:val="%8."/>
      <w:lvlJc w:val="left"/>
      <w:pPr>
        <w:ind w:left="7461" w:hanging="360"/>
      </w:pPr>
    </w:lvl>
    <w:lvl w:ilvl="8" w:tplc="040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3" w15:restartNumberingAfterBreak="0">
    <w:nsid w:val="31C4736F"/>
    <w:multiLevelType w:val="hybridMultilevel"/>
    <w:tmpl w:val="E83E14D4"/>
    <w:lvl w:ilvl="0" w:tplc="93DE465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4325B2"/>
    <w:multiLevelType w:val="hybridMultilevel"/>
    <w:tmpl w:val="EF6A492C"/>
    <w:lvl w:ilvl="0" w:tplc="04090001">
      <w:start w:val="1"/>
      <w:numFmt w:val="bullet"/>
      <w:lvlText w:val=""/>
      <w:lvlJc w:val="left"/>
      <w:pPr>
        <w:ind w:left="98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41" w:hanging="360"/>
      </w:pPr>
      <w:rPr>
        <w:rFonts w:ascii="Wingdings" w:hAnsi="Wingdings" w:hint="default"/>
      </w:rPr>
    </w:lvl>
  </w:abstractNum>
  <w:abstractNum w:abstractNumId="5" w15:restartNumberingAfterBreak="0">
    <w:nsid w:val="4BA96470"/>
    <w:multiLevelType w:val="hybridMultilevel"/>
    <w:tmpl w:val="D7625486"/>
    <w:lvl w:ilvl="0" w:tplc="48241AA6">
      <w:start w:val="1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580577D4"/>
    <w:multiLevelType w:val="hybridMultilevel"/>
    <w:tmpl w:val="A58A4CB8"/>
    <w:lvl w:ilvl="0" w:tplc="1EEED486">
      <w:start w:val="1"/>
      <w:numFmt w:val="bullet"/>
      <w:lvlText w:val="-"/>
      <w:lvlJc w:val="left"/>
      <w:pPr>
        <w:ind w:left="2016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3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5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7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9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1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3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5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76" w:hanging="360"/>
      </w:pPr>
      <w:rPr>
        <w:rFonts w:ascii="Wingdings" w:hAnsi="Wingdings" w:hint="default"/>
      </w:rPr>
    </w:lvl>
  </w:abstractNum>
  <w:abstractNum w:abstractNumId="7" w15:restartNumberingAfterBreak="0">
    <w:nsid w:val="66AD4CD2"/>
    <w:multiLevelType w:val="hybridMultilevel"/>
    <w:tmpl w:val="E1D65690"/>
    <w:lvl w:ilvl="0" w:tplc="E9D04FA6">
      <w:start w:val="1"/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7"/>
  </w:num>
  <w:num w:numId="5">
    <w:abstractNumId w:val="5"/>
  </w:num>
  <w:num w:numId="6">
    <w:abstractNumId w:val="6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6F83"/>
    <w:rsid w:val="0000242A"/>
    <w:rsid w:val="00021D56"/>
    <w:rsid w:val="000858A5"/>
    <w:rsid w:val="000941F1"/>
    <w:rsid w:val="000955F6"/>
    <w:rsid w:val="000B37A9"/>
    <w:rsid w:val="0012681A"/>
    <w:rsid w:val="0016075C"/>
    <w:rsid w:val="001967BA"/>
    <w:rsid w:val="001C2451"/>
    <w:rsid w:val="001C2DCB"/>
    <w:rsid w:val="002341CA"/>
    <w:rsid w:val="00247D6B"/>
    <w:rsid w:val="002937CE"/>
    <w:rsid w:val="00296B16"/>
    <w:rsid w:val="002A7A92"/>
    <w:rsid w:val="002D07F4"/>
    <w:rsid w:val="003306FE"/>
    <w:rsid w:val="003530EB"/>
    <w:rsid w:val="00354C2C"/>
    <w:rsid w:val="0037172F"/>
    <w:rsid w:val="003778B8"/>
    <w:rsid w:val="003905E9"/>
    <w:rsid w:val="003C64A5"/>
    <w:rsid w:val="003C7600"/>
    <w:rsid w:val="003F6355"/>
    <w:rsid w:val="004172A3"/>
    <w:rsid w:val="00441104"/>
    <w:rsid w:val="00465C3E"/>
    <w:rsid w:val="0048655D"/>
    <w:rsid w:val="004E2DFA"/>
    <w:rsid w:val="00514FF6"/>
    <w:rsid w:val="00526D4F"/>
    <w:rsid w:val="00541DF1"/>
    <w:rsid w:val="005630CF"/>
    <w:rsid w:val="00577275"/>
    <w:rsid w:val="00577994"/>
    <w:rsid w:val="005C00CC"/>
    <w:rsid w:val="00612C63"/>
    <w:rsid w:val="006170B8"/>
    <w:rsid w:val="0064160C"/>
    <w:rsid w:val="00673E84"/>
    <w:rsid w:val="00675EDD"/>
    <w:rsid w:val="00770CCE"/>
    <w:rsid w:val="007717C6"/>
    <w:rsid w:val="008137E8"/>
    <w:rsid w:val="0083236F"/>
    <w:rsid w:val="00845633"/>
    <w:rsid w:val="00863ECB"/>
    <w:rsid w:val="008822F3"/>
    <w:rsid w:val="008D79CD"/>
    <w:rsid w:val="008F2D8B"/>
    <w:rsid w:val="00922226"/>
    <w:rsid w:val="00946734"/>
    <w:rsid w:val="00B10E63"/>
    <w:rsid w:val="00B35F21"/>
    <w:rsid w:val="00B45AD4"/>
    <w:rsid w:val="00BB2388"/>
    <w:rsid w:val="00BC70E6"/>
    <w:rsid w:val="00BD5920"/>
    <w:rsid w:val="00BF2BCD"/>
    <w:rsid w:val="00C73DD1"/>
    <w:rsid w:val="00CF6F83"/>
    <w:rsid w:val="00D00A46"/>
    <w:rsid w:val="00D84B83"/>
    <w:rsid w:val="00E66D20"/>
    <w:rsid w:val="00E75562"/>
    <w:rsid w:val="00E941AD"/>
    <w:rsid w:val="00EA3CFF"/>
    <w:rsid w:val="00EC745F"/>
    <w:rsid w:val="00EE53A2"/>
    <w:rsid w:val="00EE617C"/>
    <w:rsid w:val="00F25F46"/>
    <w:rsid w:val="00F565DA"/>
    <w:rsid w:val="00F77F88"/>
    <w:rsid w:val="00FA09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BD61072"/>
  <w15:chartTrackingRefBased/>
  <w15:docId w15:val="{1EB5B581-A7DF-4FEC-BC0B-4AE419217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F2BCD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4E2DFA"/>
    <w:pPr>
      <w:tabs>
        <w:tab w:val="center" w:pos="5040"/>
        <w:tab w:val="right" w:pos="9360"/>
      </w:tabs>
    </w:pPr>
    <w:rPr>
      <w:rFonts w:ascii="Times New Roman" w:hAnsi="Times New Roman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4E2DFA"/>
  </w:style>
  <w:style w:type="character" w:customStyle="1" w:styleId="MTDisplayEquationChar">
    <w:name w:val="MTDisplayEquation Char"/>
    <w:basedOn w:val="ListParagraphChar"/>
    <w:link w:val="MTDisplayEquation"/>
    <w:rsid w:val="004E2DFA"/>
    <w:rPr>
      <w:rFonts w:ascii="Times New Roman" w:hAnsi="Times New Roman" w:cs="Times New Roman"/>
    </w:rPr>
  </w:style>
  <w:style w:type="character" w:customStyle="1" w:styleId="fontstyle01">
    <w:name w:val="fontstyle01"/>
    <w:basedOn w:val="DefaultParagraphFont"/>
    <w:rsid w:val="00526D4F"/>
    <w:rPr>
      <w:rFonts w:ascii="Verdana" w:hAnsi="Verdana" w:hint="default"/>
      <w:b w:val="0"/>
      <w:bCs w:val="0"/>
      <w:i w:val="0"/>
      <w:iCs w:val="0"/>
      <w:color w:val="000000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0</TotalTime>
  <Pages>1</Pages>
  <Words>2437</Words>
  <Characters>13895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HUU THUAT 20185410</dc:creator>
  <cp:keywords/>
  <dc:description/>
  <cp:lastModifiedBy>NGUYEN HUU THUAT 20185410</cp:lastModifiedBy>
  <cp:revision>25</cp:revision>
  <dcterms:created xsi:type="dcterms:W3CDTF">2020-06-09T07:05:00Z</dcterms:created>
  <dcterms:modified xsi:type="dcterms:W3CDTF">2020-06-21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